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AD3B95" w:rsidRPr="00412B11" w:rsidRDefault="00AD3B95" w:rsidP="00412B11">
      <w:pPr>
        <w:spacing w:line="360" w:lineRule="auto"/>
        <w:ind w:right="420"/>
        <w:jc w:val="left"/>
        <w:rPr>
          <w:szCs w:val="21"/>
        </w:rPr>
      </w:pPr>
      <w:r w:rsidRPr="00412B11">
        <w:t>绝密</w:t>
      </w:r>
      <w:r w:rsidRPr="00412B11">
        <w:rPr>
          <w:rFonts w:ascii="宋体" w:hAnsi="宋体" w:cs="宋体" w:hint="eastAsia"/>
        </w:rPr>
        <w:t>★</w:t>
      </w:r>
      <w:r w:rsidRPr="00412B11">
        <w:t>启封前</w:t>
      </w:r>
      <w:r w:rsidRPr="00412B11">
        <w:t xml:space="preserve">                                                          </w:t>
      </w:r>
      <w:r w:rsidRPr="00412B11">
        <w:rPr>
          <w:b/>
          <w:sz w:val="36"/>
          <w:szCs w:val="36"/>
        </w:rPr>
        <w:t>试卷类型</w:t>
      </w:r>
      <w:r w:rsidRPr="00412B11">
        <w:rPr>
          <w:b/>
          <w:sz w:val="36"/>
          <w:szCs w:val="36"/>
        </w:rPr>
        <w:t>A</w:t>
      </w:r>
    </w:p>
    <w:p w:rsidR="00AD3B95" w:rsidRPr="00412B11" w:rsidRDefault="00AD3B95" w:rsidP="00412B11">
      <w:pPr>
        <w:adjustRightInd w:val="0"/>
        <w:snapToGrid w:val="0"/>
        <w:spacing w:line="360" w:lineRule="auto"/>
        <w:jc w:val="center"/>
        <w:rPr>
          <w:b/>
          <w:sz w:val="32"/>
          <w:szCs w:val="32"/>
        </w:rPr>
      </w:pPr>
      <w:r w:rsidRPr="00412B11">
        <w:rPr>
          <w:b/>
          <w:sz w:val="32"/>
          <w:szCs w:val="32"/>
        </w:rPr>
        <w:t>2017</w:t>
      </w:r>
      <w:r w:rsidR="00DB3B7C" w:rsidRPr="00412B11">
        <w:rPr>
          <w:b/>
          <w:sz w:val="32"/>
          <w:szCs w:val="32"/>
        </w:rPr>
        <w:t>年</w:t>
      </w:r>
      <w:r w:rsidRPr="00412B11">
        <w:rPr>
          <w:b/>
          <w:sz w:val="32"/>
          <w:szCs w:val="32"/>
        </w:rPr>
        <w:t>普通高等学校招生全国统一考试（新课标</w:t>
      </w:r>
      <w:r w:rsidRPr="00412B11">
        <w:rPr>
          <w:b/>
          <w:sz w:val="32"/>
          <w:szCs w:val="32"/>
        </w:rPr>
        <w:t>I</w:t>
      </w:r>
      <w:r w:rsidRPr="00412B11">
        <w:rPr>
          <w:b/>
          <w:sz w:val="32"/>
          <w:szCs w:val="32"/>
        </w:rPr>
        <w:t>）</w:t>
      </w:r>
    </w:p>
    <w:p w:rsidR="00AD3B95" w:rsidRPr="00412B11" w:rsidRDefault="00AD3B95" w:rsidP="00412B11">
      <w:pPr>
        <w:spacing w:line="360" w:lineRule="auto"/>
        <w:jc w:val="center"/>
        <w:rPr>
          <w:b/>
          <w:sz w:val="36"/>
          <w:szCs w:val="36"/>
        </w:rPr>
      </w:pPr>
      <w:r w:rsidRPr="00412B11">
        <w:rPr>
          <w:b/>
          <w:sz w:val="36"/>
          <w:szCs w:val="36"/>
        </w:rPr>
        <w:t>英</w:t>
      </w:r>
      <w:r w:rsidRPr="00412B11">
        <w:rPr>
          <w:b/>
          <w:sz w:val="36"/>
          <w:szCs w:val="36"/>
        </w:rPr>
        <w:t xml:space="preserve"> </w:t>
      </w:r>
      <w:r w:rsidRPr="00412B11">
        <w:rPr>
          <w:b/>
          <w:sz w:val="36"/>
          <w:szCs w:val="36"/>
        </w:rPr>
        <w:t>语</w:t>
      </w:r>
    </w:p>
    <w:p w:rsidR="00AD3B95" w:rsidRPr="00412B11" w:rsidRDefault="00AD3B95" w:rsidP="00412B11">
      <w:pPr>
        <w:widowControl/>
        <w:spacing w:after="240" w:line="360" w:lineRule="auto"/>
        <w:jc w:val="center"/>
        <w:rPr>
          <w:rFonts w:eastAsia="楷体"/>
          <w:szCs w:val="21"/>
        </w:rPr>
      </w:pPr>
      <w:r w:rsidRPr="00412B11">
        <w:rPr>
          <w:rFonts w:eastAsia="楷体"/>
          <w:szCs w:val="21"/>
        </w:rPr>
        <w:t>（考试时间：</w:t>
      </w:r>
      <w:r w:rsidRPr="00412B11">
        <w:rPr>
          <w:rFonts w:eastAsia="楷体"/>
          <w:szCs w:val="21"/>
        </w:rPr>
        <w:t>120</w:t>
      </w:r>
      <w:r w:rsidRPr="00412B11">
        <w:rPr>
          <w:rFonts w:eastAsia="楷体"/>
          <w:szCs w:val="21"/>
        </w:rPr>
        <w:t>分钟</w:t>
      </w:r>
      <w:r w:rsidRPr="00412B11">
        <w:rPr>
          <w:rFonts w:eastAsia="楷体"/>
          <w:szCs w:val="21"/>
        </w:rPr>
        <w:t xml:space="preserve">  </w:t>
      </w:r>
      <w:r w:rsidRPr="00412B11">
        <w:rPr>
          <w:rFonts w:eastAsia="楷体"/>
          <w:szCs w:val="21"/>
        </w:rPr>
        <w:t>试卷满分：</w:t>
      </w:r>
      <w:r w:rsidRPr="00412B11">
        <w:rPr>
          <w:rFonts w:eastAsia="楷体"/>
          <w:szCs w:val="21"/>
        </w:rPr>
        <w:t>150</w:t>
      </w:r>
      <w:r w:rsidRPr="00412B11">
        <w:rPr>
          <w:rFonts w:eastAsia="楷体"/>
          <w:szCs w:val="21"/>
        </w:rPr>
        <w:t>分）</w:t>
      </w:r>
    </w:p>
    <w:p w:rsidR="00AD3B95" w:rsidRPr="00412B11" w:rsidRDefault="00AD3B95" w:rsidP="00412B11">
      <w:pPr>
        <w:widowControl/>
        <w:spacing w:line="360" w:lineRule="auto"/>
        <w:jc w:val="left"/>
        <w:rPr>
          <w:rFonts w:eastAsia="黑体"/>
          <w:szCs w:val="21"/>
        </w:rPr>
      </w:pPr>
      <w:r w:rsidRPr="00412B11">
        <w:rPr>
          <w:rFonts w:eastAsia="黑体"/>
          <w:szCs w:val="21"/>
        </w:rPr>
        <w:t>注意事项：</w:t>
      </w:r>
      <w:r w:rsidRPr="00412B11">
        <w:rPr>
          <w:rFonts w:eastAsia="黑体"/>
          <w:szCs w:val="21"/>
        </w:rPr>
        <w:t xml:space="preserve"> </w:t>
      </w:r>
    </w:p>
    <w:p w:rsidR="00AD3B95" w:rsidRPr="00412B11" w:rsidRDefault="00AD3B95" w:rsidP="00412B11">
      <w:pPr>
        <w:widowControl/>
        <w:spacing w:line="360" w:lineRule="auto"/>
        <w:ind w:firstLineChars="200" w:firstLine="420"/>
        <w:jc w:val="left"/>
        <w:rPr>
          <w:szCs w:val="21"/>
        </w:rPr>
      </w:pPr>
      <w:r w:rsidRPr="00412B11">
        <w:rPr>
          <w:szCs w:val="21"/>
        </w:rPr>
        <w:t>1.</w:t>
      </w:r>
      <w:r w:rsidRPr="00412B11">
        <w:rPr>
          <w:szCs w:val="21"/>
        </w:rPr>
        <w:t>本试卷由四个部分组成。其中，第一、二部分和第三部分的第一节为选择题。第三部分的第二节和第四部分为非选择题。</w:t>
      </w:r>
    </w:p>
    <w:p w:rsidR="00AD3B95" w:rsidRPr="00412B11" w:rsidRDefault="00AD3B95" w:rsidP="00412B11">
      <w:pPr>
        <w:widowControl/>
        <w:spacing w:line="360" w:lineRule="auto"/>
        <w:ind w:firstLineChars="200" w:firstLine="420"/>
        <w:jc w:val="left"/>
        <w:rPr>
          <w:szCs w:val="21"/>
        </w:rPr>
      </w:pPr>
      <w:r w:rsidRPr="00412B11">
        <w:rPr>
          <w:szCs w:val="21"/>
        </w:rPr>
        <w:t>2.</w:t>
      </w:r>
      <w:r w:rsidRPr="00412B11">
        <w:rPr>
          <w:szCs w:val="21"/>
        </w:rPr>
        <w:t>答卷前，考生务必将自己的姓名、准考证号填写在答题卡上。</w:t>
      </w:r>
    </w:p>
    <w:p w:rsidR="00AD3B95" w:rsidRPr="00412B11" w:rsidRDefault="00AD3B95" w:rsidP="00412B11">
      <w:pPr>
        <w:widowControl/>
        <w:spacing w:line="360" w:lineRule="auto"/>
        <w:ind w:firstLineChars="200" w:firstLine="420"/>
        <w:jc w:val="left"/>
        <w:rPr>
          <w:szCs w:val="21"/>
        </w:rPr>
      </w:pPr>
      <w:r w:rsidRPr="00412B11">
        <w:rPr>
          <w:szCs w:val="21"/>
        </w:rPr>
        <w:t>3.</w:t>
      </w:r>
      <w:r w:rsidRPr="00412B11">
        <w:rPr>
          <w:szCs w:val="21"/>
        </w:rPr>
        <w:t>回答选择题时，选出每小题答案后，用</w:t>
      </w:r>
      <w:r w:rsidRPr="00412B11">
        <w:rPr>
          <w:szCs w:val="21"/>
        </w:rPr>
        <w:t>2B</w:t>
      </w:r>
      <w:r w:rsidRPr="00412B11">
        <w:rPr>
          <w:szCs w:val="21"/>
        </w:rPr>
        <w:t>铅笔把答题卡上对应题目的答案标号涂黑；回答非选择题时，将答案写在答题卡上，写在本试卷上无效。</w:t>
      </w:r>
    </w:p>
    <w:p w:rsidR="00AD3B95" w:rsidRPr="00412B11" w:rsidRDefault="00AD3B95" w:rsidP="00412B11">
      <w:pPr>
        <w:widowControl/>
        <w:spacing w:line="360" w:lineRule="auto"/>
        <w:ind w:firstLineChars="200" w:firstLine="420"/>
        <w:jc w:val="left"/>
        <w:rPr>
          <w:szCs w:val="21"/>
        </w:rPr>
      </w:pPr>
      <w:r w:rsidRPr="00412B11">
        <w:rPr>
          <w:szCs w:val="21"/>
        </w:rPr>
        <w:t>4.</w:t>
      </w:r>
      <w:r w:rsidRPr="00412B11">
        <w:rPr>
          <w:szCs w:val="21"/>
        </w:rPr>
        <w:t>考试结束后，将本试卷和答题卡一并交回。</w:t>
      </w:r>
    </w:p>
    <w:p w:rsidR="00AD3B95" w:rsidRPr="00412B11" w:rsidRDefault="00AD3B95" w:rsidP="00412B11">
      <w:pPr>
        <w:spacing w:line="360" w:lineRule="auto"/>
        <w:rPr>
          <w:b/>
          <w:sz w:val="24"/>
        </w:rPr>
      </w:pPr>
      <w:r w:rsidRPr="00412B11">
        <w:rPr>
          <w:b/>
          <w:sz w:val="24"/>
        </w:rPr>
        <w:t>第一部分　听力</w:t>
      </w:r>
      <w:r w:rsidRPr="00412B11">
        <w:rPr>
          <w:b/>
          <w:sz w:val="24"/>
        </w:rPr>
        <w:t>(</w:t>
      </w:r>
      <w:r w:rsidRPr="00412B11">
        <w:rPr>
          <w:b/>
          <w:sz w:val="24"/>
        </w:rPr>
        <w:t>共两节，满分</w:t>
      </w:r>
      <w:r w:rsidRPr="00412B11">
        <w:rPr>
          <w:b/>
          <w:sz w:val="24"/>
        </w:rPr>
        <w:t>30</w:t>
      </w:r>
      <w:r w:rsidRPr="00412B11">
        <w:rPr>
          <w:b/>
          <w:sz w:val="24"/>
        </w:rPr>
        <w:t>分</w:t>
      </w:r>
      <w:r w:rsidRPr="00412B11">
        <w:rPr>
          <w:b/>
          <w:sz w:val="24"/>
        </w:rPr>
        <w:t>)</w:t>
      </w:r>
    </w:p>
    <w:p w:rsidR="00AD3B95" w:rsidRPr="00412B11" w:rsidRDefault="00AD3B95" w:rsidP="00412B11">
      <w:pPr>
        <w:spacing w:line="360" w:lineRule="auto"/>
        <w:ind w:firstLineChars="200" w:firstLine="420"/>
      </w:pPr>
      <w:r w:rsidRPr="00412B11">
        <w:t>做题时，先将答案标在试卷上。录音内容结束后，你将有两分钟的时间将试卷上的答案转涂到答题卡上。</w:t>
      </w:r>
    </w:p>
    <w:p w:rsidR="00AD3B95" w:rsidRPr="00412B11" w:rsidRDefault="00AD3B95" w:rsidP="00412B11">
      <w:pPr>
        <w:spacing w:line="360" w:lineRule="auto"/>
      </w:pPr>
      <w:r w:rsidRPr="00412B11">
        <w:t>第一节</w:t>
      </w:r>
      <w:r w:rsidR="000C17CA" w:rsidRPr="00412B11">
        <w:t xml:space="preserve"> </w:t>
      </w:r>
      <w:r w:rsidRPr="00412B11">
        <w:t>（共</w:t>
      </w:r>
      <w:r w:rsidRPr="00412B11">
        <w:t>5</w:t>
      </w:r>
      <w:r w:rsidRPr="00412B11">
        <w:t>小题；每小题</w:t>
      </w:r>
      <w:r w:rsidRPr="00412B11">
        <w:t>1.5</w:t>
      </w:r>
      <w:r w:rsidRPr="00412B11">
        <w:t>分，满分</w:t>
      </w:r>
      <w:r w:rsidRPr="00412B11">
        <w:t>7.5</w:t>
      </w:r>
      <w:r w:rsidRPr="00412B11">
        <w:t>分）</w:t>
      </w:r>
    </w:p>
    <w:p w:rsidR="00AD3B95" w:rsidRPr="00412B11" w:rsidRDefault="00AD3B95" w:rsidP="00412B11">
      <w:pPr>
        <w:spacing w:line="360" w:lineRule="auto"/>
        <w:ind w:firstLineChars="200" w:firstLine="420"/>
      </w:pPr>
      <w:r w:rsidRPr="00412B11">
        <w:t>听下面</w:t>
      </w:r>
      <w:r w:rsidRPr="00412B11">
        <w:t>5</w:t>
      </w:r>
      <w:r w:rsidRPr="00412B11">
        <w:t>段对话。每段对话后有一个小题，从题中所给的</w:t>
      </w:r>
      <w:r w:rsidRPr="00412B11">
        <w:t>A</w:t>
      </w:r>
      <w:r w:rsidRPr="00412B11">
        <w:t>、</w:t>
      </w:r>
      <w:r w:rsidRPr="00412B11">
        <w:t>B</w:t>
      </w:r>
      <w:r w:rsidRPr="00412B11">
        <w:t>、</w:t>
      </w:r>
      <w:r w:rsidRPr="00412B11">
        <w:t>C</w:t>
      </w:r>
      <w:r w:rsidRPr="00412B11">
        <w:t>三个选项中选出最佳选项，并标在试卷的相应位置。听完每段对话后，你都有</w:t>
      </w:r>
      <w:r w:rsidRPr="00412B11">
        <w:t>10</w:t>
      </w:r>
      <w:r w:rsidRPr="00412B11">
        <w:t>秒钟的时间来回答有关小题和阅读下一小题。每段对话仅读一遍。</w:t>
      </w:r>
    </w:p>
    <w:p w:rsidR="00AD3B95" w:rsidRPr="00412B11" w:rsidRDefault="00AD3B95" w:rsidP="00412B11">
      <w:pPr>
        <w:spacing w:line="360" w:lineRule="auto"/>
        <w:rPr>
          <w:szCs w:val="21"/>
        </w:rPr>
      </w:pPr>
      <w:r w:rsidRPr="00412B11">
        <w:rPr>
          <w:szCs w:val="21"/>
        </w:rPr>
        <w:t>例：</w:t>
      </w:r>
      <w:r w:rsidRPr="00412B11">
        <w:rPr>
          <w:szCs w:val="21"/>
        </w:rPr>
        <w:t xml:space="preserve">How much is the shirt? </w:t>
      </w:r>
    </w:p>
    <w:p w:rsidR="00AD3B95" w:rsidRPr="00412B11" w:rsidRDefault="00AD3B95" w:rsidP="00412B11">
      <w:pPr>
        <w:spacing w:line="360" w:lineRule="auto"/>
        <w:ind w:firstLineChars="100" w:firstLine="210"/>
      </w:pPr>
      <w:r w:rsidRPr="00412B11">
        <w:t>A. £ 19. 15.</w:t>
      </w:r>
      <w:r w:rsidRPr="00412B11">
        <w:tab/>
      </w:r>
      <w:r w:rsidRPr="00412B11">
        <w:tab/>
      </w:r>
      <w:r w:rsidRPr="00412B11">
        <w:tab/>
      </w:r>
      <w:r w:rsidRPr="00412B11">
        <w:tab/>
      </w:r>
      <w:r w:rsidRPr="00412B11">
        <w:tab/>
      </w:r>
      <w:r w:rsidRPr="00412B11">
        <w:tab/>
        <w:t>B. £ 9. 18.</w:t>
      </w:r>
      <w:r w:rsidRPr="00412B11">
        <w:tab/>
      </w:r>
      <w:r w:rsidRPr="00412B11">
        <w:tab/>
      </w:r>
      <w:r w:rsidRPr="00412B11">
        <w:tab/>
      </w:r>
      <w:r w:rsidRPr="00412B11">
        <w:tab/>
      </w:r>
      <w:r w:rsidRPr="00412B11">
        <w:tab/>
        <w:t>C. £ 9. 15.</w:t>
      </w:r>
    </w:p>
    <w:p w:rsidR="00AD3B95" w:rsidRPr="00412B11" w:rsidRDefault="00AD3B95" w:rsidP="00412B11">
      <w:pPr>
        <w:spacing w:line="360" w:lineRule="auto"/>
        <w:rPr>
          <w:szCs w:val="21"/>
        </w:rPr>
      </w:pPr>
      <w:r w:rsidRPr="00412B11">
        <w:rPr>
          <w:szCs w:val="21"/>
        </w:rPr>
        <w:t>答案是</w:t>
      </w:r>
      <w:r w:rsidRPr="00412B11">
        <w:rPr>
          <w:szCs w:val="21"/>
        </w:rPr>
        <w:t xml:space="preserve"> C</w:t>
      </w:r>
      <w:r w:rsidRPr="00412B11">
        <w:rPr>
          <w:szCs w:val="21"/>
        </w:rPr>
        <w:t>。</w:t>
      </w:r>
    </w:p>
    <w:p w:rsidR="00C07BB5" w:rsidRPr="00412B11" w:rsidRDefault="00C07BB5" w:rsidP="00412B11">
      <w:pPr>
        <w:spacing w:line="360" w:lineRule="auto"/>
      </w:pPr>
      <w:r w:rsidRPr="00412B11">
        <w:t>1.What does the woman think of the movie?</w:t>
      </w:r>
    </w:p>
    <w:p w:rsidR="00C07BB5" w:rsidRPr="00412B11" w:rsidRDefault="00C07BB5" w:rsidP="00412B11">
      <w:pPr>
        <w:spacing w:line="360" w:lineRule="auto"/>
      </w:pPr>
      <w:r w:rsidRPr="00412B11">
        <w:t>A.It’s amusing    B.It’s exciting      C.It’s disappointing</w:t>
      </w:r>
    </w:p>
    <w:p w:rsidR="00C07BB5" w:rsidRPr="00412B11" w:rsidRDefault="00C07BB5" w:rsidP="00412B11">
      <w:pPr>
        <w:spacing w:line="360" w:lineRule="auto"/>
      </w:pPr>
      <w:r w:rsidRPr="00412B11">
        <w:t>2.How will Susan spend most of her time in France?</w:t>
      </w:r>
    </w:p>
    <w:p w:rsidR="00C07BB5" w:rsidRPr="00412B11" w:rsidRDefault="00C07BB5" w:rsidP="00412B11">
      <w:pPr>
        <w:spacing w:line="360" w:lineRule="auto"/>
      </w:pPr>
      <w:r w:rsidRPr="00412B11">
        <w:t xml:space="preserve">A. Traveling around     B.Studying at a school     C.Looking after her aunt </w:t>
      </w:r>
    </w:p>
    <w:p w:rsidR="00C07BB5" w:rsidRPr="00412B11" w:rsidRDefault="00C07BB5" w:rsidP="00412B11">
      <w:pPr>
        <w:spacing w:line="360" w:lineRule="auto"/>
      </w:pPr>
      <w:r w:rsidRPr="00412B11">
        <w:t>3.What are the speakers talking about?</w:t>
      </w:r>
    </w:p>
    <w:p w:rsidR="00C07BB5" w:rsidRPr="00412B11" w:rsidRDefault="00C07BB5" w:rsidP="00412B11">
      <w:pPr>
        <w:spacing w:line="360" w:lineRule="auto"/>
      </w:pPr>
      <w:r w:rsidRPr="00412B11">
        <w:t>A. Going out          B.Ordering drinks        C.Preparing for a party</w:t>
      </w:r>
    </w:p>
    <w:p w:rsidR="00C07BB5" w:rsidRPr="00412B11" w:rsidRDefault="00C07BB5" w:rsidP="00412B11">
      <w:pPr>
        <w:spacing w:line="360" w:lineRule="auto"/>
      </w:pPr>
      <w:r w:rsidRPr="00412B11">
        <w:t>4.Where are the speakers?</w:t>
      </w:r>
    </w:p>
    <w:p w:rsidR="00C07BB5" w:rsidRPr="00412B11" w:rsidRDefault="00C07BB5" w:rsidP="00412B11">
      <w:pPr>
        <w:spacing w:line="360" w:lineRule="auto"/>
      </w:pPr>
      <w:r w:rsidRPr="00412B11">
        <w:lastRenderedPageBreak/>
        <w:t>A.In a classroom        B.In a library           C.In a bookstore</w:t>
      </w:r>
    </w:p>
    <w:p w:rsidR="00C07BB5" w:rsidRPr="00412B11" w:rsidRDefault="00C07BB5" w:rsidP="00412B11">
      <w:pPr>
        <w:spacing w:line="360" w:lineRule="auto"/>
      </w:pPr>
      <w:r w:rsidRPr="00412B11">
        <w:t>5.What is the man going to do ?</w:t>
      </w:r>
    </w:p>
    <w:p w:rsidR="00C07BB5" w:rsidRPr="00412B11" w:rsidRDefault="00C07BB5" w:rsidP="00412B11">
      <w:pPr>
        <w:spacing w:line="360" w:lineRule="auto"/>
      </w:pPr>
      <w:r w:rsidRPr="00412B11">
        <w:t>A.Go on the Internet         B.Make a phone call       C.Take a train trip</w:t>
      </w:r>
    </w:p>
    <w:p w:rsidR="00AD3B95" w:rsidRPr="00412B11" w:rsidRDefault="00AD3B95" w:rsidP="00412B11">
      <w:pPr>
        <w:widowControl/>
        <w:spacing w:line="360" w:lineRule="auto"/>
        <w:rPr>
          <w:szCs w:val="21"/>
        </w:rPr>
      </w:pPr>
      <w:r w:rsidRPr="00412B11">
        <w:rPr>
          <w:szCs w:val="21"/>
        </w:rPr>
        <w:t>第二节</w:t>
      </w:r>
      <w:r w:rsidR="000C17CA" w:rsidRPr="00412B11">
        <w:rPr>
          <w:szCs w:val="21"/>
        </w:rPr>
        <w:t xml:space="preserve"> </w:t>
      </w:r>
      <w:r w:rsidRPr="00412B11">
        <w:rPr>
          <w:szCs w:val="21"/>
        </w:rPr>
        <w:t>（共</w:t>
      </w:r>
      <w:r w:rsidRPr="00412B11">
        <w:rPr>
          <w:szCs w:val="21"/>
        </w:rPr>
        <w:t>15</w:t>
      </w:r>
      <w:r w:rsidRPr="00412B11">
        <w:rPr>
          <w:szCs w:val="21"/>
        </w:rPr>
        <w:t>小题；每小题</w:t>
      </w:r>
      <w:r w:rsidRPr="00412B11">
        <w:rPr>
          <w:szCs w:val="21"/>
        </w:rPr>
        <w:t>1.5</w:t>
      </w:r>
      <w:r w:rsidRPr="00412B11">
        <w:rPr>
          <w:szCs w:val="21"/>
        </w:rPr>
        <w:t>分，满分</w:t>
      </w:r>
      <w:r w:rsidRPr="00412B11">
        <w:rPr>
          <w:szCs w:val="21"/>
        </w:rPr>
        <w:t>22.5</w:t>
      </w:r>
      <w:r w:rsidRPr="00412B11">
        <w:rPr>
          <w:szCs w:val="21"/>
        </w:rPr>
        <w:t>分）</w:t>
      </w:r>
    </w:p>
    <w:p w:rsidR="00AD3B95" w:rsidRPr="00412B11" w:rsidRDefault="00AD3B95" w:rsidP="00412B11">
      <w:pPr>
        <w:widowControl/>
        <w:spacing w:line="360" w:lineRule="auto"/>
        <w:ind w:firstLineChars="200" w:firstLine="420"/>
        <w:rPr>
          <w:szCs w:val="21"/>
        </w:rPr>
      </w:pPr>
      <w:r w:rsidRPr="00412B11">
        <w:rPr>
          <w:szCs w:val="21"/>
        </w:rPr>
        <w:t>听下面</w:t>
      </w:r>
      <w:r w:rsidRPr="00412B11">
        <w:rPr>
          <w:szCs w:val="21"/>
        </w:rPr>
        <w:t>5</w:t>
      </w:r>
      <w:r w:rsidRPr="00412B11">
        <w:rPr>
          <w:szCs w:val="21"/>
        </w:rPr>
        <w:t>段对话或独白。每段对话或独白后有几个小题，从题中所给的</w:t>
      </w:r>
      <w:r w:rsidRPr="00412B11">
        <w:rPr>
          <w:szCs w:val="21"/>
        </w:rPr>
        <w:t>A</w:t>
      </w:r>
      <w:r w:rsidRPr="00412B11">
        <w:rPr>
          <w:szCs w:val="21"/>
        </w:rPr>
        <w:t>、</w:t>
      </w:r>
      <w:r w:rsidRPr="00412B11">
        <w:rPr>
          <w:szCs w:val="21"/>
        </w:rPr>
        <w:t>B</w:t>
      </w:r>
      <w:r w:rsidRPr="00412B11">
        <w:rPr>
          <w:szCs w:val="21"/>
        </w:rPr>
        <w:t>、</w:t>
      </w:r>
      <w:r w:rsidRPr="00412B11">
        <w:rPr>
          <w:szCs w:val="21"/>
        </w:rPr>
        <w:t>C</w:t>
      </w:r>
      <w:r w:rsidRPr="00412B11">
        <w:rPr>
          <w:szCs w:val="21"/>
        </w:rPr>
        <w:t>三个选项中选出最佳选项，并标在试卷的相应位置。听每段对话或独白前，你将有时间阅读各个小题，每小题</w:t>
      </w:r>
      <w:r w:rsidRPr="00412B11">
        <w:rPr>
          <w:szCs w:val="21"/>
        </w:rPr>
        <w:t>5</w:t>
      </w:r>
      <w:r w:rsidRPr="00412B11">
        <w:rPr>
          <w:szCs w:val="21"/>
        </w:rPr>
        <w:t>秒钟；听完后，各小题将给出</w:t>
      </w:r>
      <w:r w:rsidRPr="00412B11">
        <w:rPr>
          <w:szCs w:val="21"/>
        </w:rPr>
        <w:t>5</w:t>
      </w:r>
      <w:r w:rsidRPr="00412B11">
        <w:rPr>
          <w:szCs w:val="21"/>
        </w:rPr>
        <w:t>秒钟的作答时间。每段对话或独白读两遍。</w:t>
      </w:r>
    </w:p>
    <w:p w:rsidR="00C07BB5" w:rsidRPr="00412B11" w:rsidRDefault="00C07BB5" w:rsidP="00412B11">
      <w:pPr>
        <w:spacing w:line="360" w:lineRule="auto"/>
        <w:ind w:firstLineChars="200" w:firstLine="420"/>
      </w:pPr>
      <w:r w:rsidRPr="00412B11">
        <w:t>听第</w:t>
      </w:r>
      <w:r w:rsidR="002A4B23" w:rsidRPr="00412B11">
        <w:t>6</w:t>
      </w:r>
      <w:r w:rsidRPr="00412B11">
        <w:t>段材料，回答第</w:t>
      </w:r>
      <w:r w:rsidRPr="00412B11">
        <w:t>6</w:t>
      </w:r>
      <w:r w:rsidRPr="00412B11">
        <w:t>、</w:t>
      </w:r>
      <w:r w:rsidRPr="00412B11">
        <w:t>7</w:t>
      </w:r>
      <w:r w:rsidRPr="00412B11">
        <w:t>题。</w:t>
      </w:r>
    </w:p>
    <w:p w:rsidR="00C07BB5" w:rsidRPr="00412B11" w:rsidRDefault="00C07BB5" w:rsidP="00412B11">
      <w:pPr>
        <w:spacing w:line="360" w:lineRule="auto"/>
      </w:pPr>
      <w:r w:rsidRPr="00412B11">
        <w:t>6. What is the woman looking for?</w:t>
      </w:r>
    </w:p>
    <w:p w:rsidR="00C07BB5" w:rsidRPr="00412B11" w:rsidRDefault="00C07BB5" w:rsidP="00412B11">
      <w:pPr>
        <w:spacing w:line="360" w:lineRule="auto"/>
      </w:pPr>
      <w:r w:rsidRPr="00412B11">
        <w:t>A. An information office         B.A police station         C.A shoe repair shop</w:t>
      </w:r>
    </w:p>
    <w:p w:rsidR="00C07BB5" w:rsidRPr="00412B11" w:rsidRDefault="00C07BB5" w:rsidP="00412B11">
      <w:pPr>
        <w:spacing w:line="360" w:lineRule="auto"/>
      </w:pPr>
      <w:r w:rsidRPr="00412B11">
        <w:t>7. What is the Town Guide according to the man?</w:t>
      </w:r>
    </w:p>
    <w:p w:rsidR="00C07BB5" w:rsidRPr="00412B11" w:rsidRDefault="00C07BB5" w:rsidP="00412B11">
      <w:pPr>
        <w:spacing w:line="360" w:lineRule="auto"/>
      </w:pPr>
      <w:r w:rsidRPr="00412B11">
        <w:t>A. A brochure             B.A newspaper               C.A map</w:t>
      </w:r>
    </w:p>
    <w:p w:rsidR="002A4B23" w:rsidRPr="00412B11" w:rsidRDefault="002A4B23" w:rsidP="00412B11">
      <w:pPr>
        <w:spacing w:line="360" w:lineRule="auto"/>
        <w:rPr>
          <w:sz w:val="24"/>
          <w:szCs w:val="24"/>
        </w:rPr>
      </w:pPr>
      <w:r w:rsidRPr="00412B11">
        <w:rPr>
          <w:sz w:val="24"/>
          <w:szCs w:val="24"/>
        </w:rPr>
        <w:t>听第</w:t>
      </w:r>
      <w:r w:rsidRPr="00412B11">
        <w:rPr>
          <w:sz w:val="24"/>
          <w:szCs w:val="24"/>
        </w:rPr>
        <w:t>7</w:t>
      </w:r>
      <w:r w:rsidRPr="00412B11">
        <w:rPr>
          <w:sz w:val="24"/>
          <w:szCs w:val="24"/>
        </w:rPr>
        <w:t>段材料，回答第</w:t>
      </w:r>
      <w:r w:rsidRPr="00412B11">
        <w:rPr>
          <w:sz w:val="24"/>
          <w:szCs w:val="24"/>
        </w:rPr>
        <w:t>8</w:t>
      </w:r>
      <w:r w:rsidRPr="00412B11">
        <w:rPr>
          <w:sz w:val="24"/>
          <w:szCs w:val="24"/>
        </w:rPr>
        <w:t>、</w:t>
      </w:r>
      <w:r w:rsidRPr="00412B11">
        <w:rPr>
          <w:sz w:val="24"/>
          <w:szCs w:val="24"/>
        </w:rPr>
        <w:t>9</w:t>
      </w:r>
      <w:r w:rsidRPr="00412B11">
        <w:rPr>
          <w:sz w:val="24"/>
          <w:szCs w:val="24"/>
        </w:rPr>
        <w:t>题。</w:t>
      </w:r>
    </w:p>
    <w:p w:rsidR="002A4B23" w:rsidRPr="00412B11" w:rsidRDefault="002A4B23" w:rsidP="00412B11">
      <w:pPr>
        <w:spacing w:line="360" w:lineRule="auto"/>
        <w:rPr>
          <w:szCs w:val="21"/>
        </w:rPr>
      </w:pPr>
      <w:r w:rsidRPr="00412B11">
        <w:rPr>
          <w:szCs w:val="21"/>
        </w:rPr>
        <w:t>8.What does the man say about the restaurant?</w:t>
      </w:r>
    </w:p>
    <w:p w:rsidR="002A4B23" w:rsidRPr="00412B11" w:rsidRDefault="002A4B23" w:rsidP="00412B11">
      <w:pPr>
        <w:spacing w:line="360" w:lineRule="auto"/>
        <w:rPr>
          <w:szCs w:val="21"/>
        </w:rPr>
      </w:pPr>
      <w:r w:rsidRPr="00412B11">
        <w:rPr>
          <w:szCs w:val="21"/>
        </w:rPr>
        <w:t xml:space="preserve"> A.It’s the biggest one around.</w:t>
      </w:r>
    </w:p>
    <w:p w:rsidR="002A4B23" w:rsidRPr="00412B11" w:rsidRDefault="002A4B23" w:rsidP="00412B11">
      <w:pPr>
        <w:spacing w:line="360" w:lineRule="auto"/>
        <w:rPr>
          <w:szCs w:val="21"/>
        </w:rPr>
      </w:pPr>
      <w:r w:rsidRPr="00412B11">
        <w:rPr>
          <w:szCs w:val="21"/>
        </w:rPr>
        <w:t xml:space="preserve"> B.It offers many tasty dishes.</w:t>
      </w:r>
    </w:p>
    <w:p w:rsidR="002A4B23" w:rsidRPr="00412B11" w:rsidRDefault="002A4B23" w:rsidP="00412B11">
      <w:pPr>
        <w:spacing w:line="360" w:lineRule="auto"/>
        <w:rPr>
          <w:szCs w:val="21"/>
        </w:rPr>
      </w:pPr>
      <w:r w:rsidRPr="00412B11">
        <w:rPr>
          <w:szCs w:val="21"/>
        </w:rPr>
        <w:t xml:space="preserve"> C. It’s famous for its seafood.</w:t>
      </w:r>
    </w:p>
    <w:p w:rsidR="002A4B23" w:rsidRPr="00412B11" w:rsidRDefault="002A4B23" w:rsidP="00412B11">
      <w:pPr>
        <w:spacing w:line="360" w:lineRule="auto"/>
        <w:rPr>
          <w:szCs w:val="21"/>
        </w:rPr>
      </w:pPr>
      <w:r w:rsidRPr="00412B11">
        <w:rPr>
          <w:szCs w:val="21"/>
        </w:rPr>
        <w:t>9.What will the woman probably order?</w:t>
      </w:r>
    </w:p>
    <w:p w:rsidR="002A4B23" w:rsidRPr="00412B11" w:rsidRDefault="002A4B23" w:rsidP="00412B11">
      <w:pPr>
        <w:spacing w:line="360" w:lineRule="auto"/>
        <w:rPr>
          <w:szCs w:val="21"/>
        </w:rPr>
      </w:pPr>
      <w:r w:rsidRPr="00412B11">
        <w:rPr>
          <w:szCs w:val="21"/>
        </w:rPr>
        <w:t xml:space="preserve"> A.Fried fish.                B.Roast chicken.              C.Beef steak.</w:t>
      </w:r>
    </w:p>
    <w:p w:rsidR="002A4B23" w:rsidRPr="00412B11" w:rsidRDefault="002A4B23" w:rsidP="00412B11">
      <w:pPr>
        <w:spacing w:line="360" w:lineRule="auto"/>
        <w:rPr>
          <w:szCs w:val="21"/>
        </w:rPr>
      </w:pPr>
      <w:r w:rsidRPr="00412B11">
        <w:rPr>
          <w:szCs w:val="21"/>
        </w:rPr>
        <w:t>听第</w:t>
      </w:r>
      <w:r w:rsidRPr="00412B11">
        <w:rPr>
          <w:szCs w:val="21"/>
        </w:rPr>
        <w:t>8</w:t>
      </w:r>
      <w:r w:rsidRPr="00412B11">
        <w:rPr>
          <w:szCs w:val="21"/>
        </w:rPr>
        <w:t>段材料，回答第</w:t>
      </w:r>
      <w:r w:rsidRPr="00412B11">
        <w:rPr>
          <w:szCs w:val="21"/>
        </w:rPr>
        <w:t>10</w:t>
      </w:r>
      <w:r w:rsidRPr="00412B11">
        <w:rPr>
          <w:szCs w:val="21"/>
        </w:rPr>
        <w:t>至</w:t>
      </w:r>
      <w:r w:rsidRPr="00412B11">
        <w:rPr>
          <w:szCs w:val="21"/>
        </w:rPr>
        <w:t>12</w:t>
      </w:r>
      <w:r w:rsidRPr="00412B11">
        <w:rPr>
          <w:szCs w:val="21"/>
        </w:rPr>
        <w:t>题。</w:t>
      </w:r>
    </w:p>
    <w:p w:rsidR="002A4B23" w:rsidRPr="00412B11" w:rsidRDefault="002A4B23" w:rsidP="00412B11">
      <w:pPr>
        <w:spacing w:line="360" w:lineRule="auto"/>
        <w:rPr>
          <w:szCs w:val="21"/>
        </w:rPr>
      </w:pPr>
      <w:r w:rsidRPr="00412B11">
        <w:rPr>
          <w:szCs w:val="21"/>
        </w:rPr>
        <w:t>10.Where will Mr. White be at 11 o’clock?</w:t>
      </w:r>
    </w:p>
    <w:p w:rsidR="002A4B23" w:rsidRPr="00412B11" w:rsidRDefault="002A4B23" w:rsidP="00412B11">
      <w:pPr>
        <w:spacing w:line="360" w:lineRule="auto"/>
        <w:rPr>
          <w:szCs w:val="21"/>
        </w:rPr>
      </w:pPr>
      <w:r w:rsidRPr="00412B11">
        <w:rPr>
          <w:szCs w:val="21"/>
        </w:rPr>
        <w:t xml:space="preserve">  A.At the office.         B.At the airport.              C.At the restaurant.</w:t>
      </w:r>
    </w:p>
    <w:p w:rsidR="002A4B23" w:rsidRPr="00412B11" w:rsidRDefault="002A4B23" w:rsidP="00412B11">
      <w:pPr>
        <w:spacing w:line="360" w:lineRule="auto"/>
        <w:rPr>
          <w:szCs w:val="21"/>
        </w:rPr>
      </w:pPr>
      <w:r w:rsidRPr="00412B11">
        <w:rPr>
          <w:szCs w:val="21"/>
        </w:rPr>
        <w:t>11.What will Mr. White probably do at one in the afternoon?</w:t>
      </w:r>
    </w:p>
    <w:p w:rsidR="002A4B23" w:rsidRPr="00412B11" w:rsidRDefault="002A4B23" w:rsidP="00412B11">
      <w:pPr>
        <w:spacing w:line="360" w:lineRule="auto"/>
        <w:rPr>
          <w:szCs w:val="21"/>
        </w:rPr>
      </w:pPr>
      <w:r w:rsidRPr="00412B11">
        <w:rPr>
          <w:szCs w:val="21"/>
        </w:rPr>
        <w:t>A.Receive a guest.         B.Have a meeting.            C.Read a report.</w:t>
      </w:r>
    </w:p>
    <w:p w:rsidR="002A4B23" w:rsidRPr="00412B11" w:rsidRDefault="002A4B23" w:rsidP="00412B11">
      <w:pPr>
        <w:spacing w:line="360" w:lineRule="auto"/>
        <w:rPr>
          <w:szCs w:val="21"/>
        </w:rPr>
      </w:pPr>
      <w:r w:rsidRPr="00412B11">
        <w:rPr>
          <w:szCs w:val="21"/>
        </w:rPr>
        <w:t>12.When will Miss Wilson see Mr. White?</w:t>
      </w:r>
    </w:p>
    <w:p w:rsidR="002A4B23" w:rsidRPr="00412B11" w:rsidRDefault="002A4B23" w:rsidP="00412B11">
      <w:pPr>
        <w:spacing w:line="360" w:lineRule="auto"/>
        <w:rPr>
          <w:szCs w:val="21"/>
        </w:rPr>
      </w:pPr>
      <w:r w:rsidRPr="00412B11">
        <w:rPr>
          <w:szCs w:val="21"/>
        </w:rPr>
        <w:t xml:space="preserve">  A.At lunch time       B.Late in the afternoon.          C.The next morning.</w:t>
      </w:r>
    </w:p>
    <w:p w:rsidR="002A4B23" w:rsidRPr="00412B11" w:rsidRDefault="002A4B23" w:rsidP="00412B11">
      <w:pPr>
        <w:spacing w:line="360" w:lineRule="auto"/>
        <w:rPr>
          <w:szCs w:val="21"/>
        </w:rPr>
      </w:pPr>
      <w:r w:rsidRPr="00412B11">
        <w:rPr>
          <w:szCs w:val="21"/>
        </w:rPr>
        <w:t>听第</w:t>
      </w:r>
      <w:r w:rsidRPr="00412B11">
        <w:rPr>
          <w:szCs w:val="21"/>
        </w:rPr>
        <w:t>9</w:t>
      </w:r>
      <w:r w:rsidRPr="00412B11">
        <w:rPr>
          <w:szCs w:val="21"/>
        </w:rPr>
        <w:t>段材料，回答第</w:t>
      </w:r>
      <w:r w:rsidRPr="00412B11">
        <w:rPr>
          <w:szCs w:val="21"/>
        </w:rPr>
        <w:t>13</w:t>
      </w:r>
      <w:r w:rsidRPr="00412B11">
        <w:rPr>
          <w:szCs w:val="21"/>
        </w:rPr>
        <w:t>至</w:t>
      </w:r>
      <w:r w:rsidRPr="00412B11">
        <w:rPr>
          <w:szCs w:val="21"/>
        </w:rPr>
        <w:t>16</w:t>
      </w:r>
      <w:r w:rsidRPr="00412B11">
        <w:rPr>
          <w:szCs w:val="21"/>
        </w:rPr>
        <w:t>题。</w:t>
      </w:r>
    </w:p>
    <w:p w:rsidR="002A4B23" w:rsidRPr="00412B11" w:rsidRDefault="002A4B23" w:rsidP="00412B11">
      <w:pPr>
        <w:spacing w:line="360" w:lineRule="auto"/>
        <w:rPr>
          <w:szCs w:val="21"/>
        </w:rPr>
      </w:pPr>
      <w:r w:rsidRPr="00412B11">
        <w:rPr>
          <w:szCs w:val="21"/>
        </w:rPr>
        <w:t>13.Why is Bill going to Germany?</w:t>
      </w:r>
    </w:p>
    <w:p w:rsidR="002A4B23" w:rsidRPr="00412B11" w:rsidRDefault="002A4B23" w:rsidP="00412B11">
      <w:pPr>
        <w:spacing w:line="360" w:lineRule="auto"/>
        <w:rPr>
          <w:szCs w:val="21"/>
        </w:rPr>
      </w:pPr>
      <w:r w:rsidRPr="00412B11">
        <w:rPr>
          <w:szCs w:val="21"/>
        </w:rPr>
        <w:t xml:space="preserve">  A.To work on a project.     B.To study German.    C.To start a new company.</w:t>
      </w:r>
    </w:p>
    <w:p w:rsidR="002A4B23" w:rsidRPr="00412B11" w:rsidRDefault="002A4B23" w:rsidP="00412B11">
      <w:pPr>
        <w:spacing w:line="360" w:lineRule="auto"/>
        <w:ind w:left="210" w:hangingChars="100" w:hanging="210"/>
        <w:rPr>
          <w:szCs w:val="21"/>
        </w:rPr>
      </w:pPr>
      <w:r w:rsidRPr="00412B11">
        <w:rPr>
          <w:szCs w:val="21"/>
        </w:rPr>
        <w:lastRenderedPageBreak/>
        <w:t>14.What did the woman dislike about Germany</w:t>
      </w:r>
      <w:r w:rsidRPr="00412B11">
        <w:rPr>
          <w:szCs w:val="21"/>
        </w:rPr>
        <w:t>？</w:t>
      </w:r>
      <w:r w:rsidRPr="00412B11">
        <w:rPr>
          <w:szCs w:val="21"/>
        </w:rPr>
        <w:br/>
        <w:t>A.The weather.                  B.The food.             C. The schools.</w:t>
      </w:r>
    </w:p>
    <w:p w:rsidR="0034722B" w:rsidRPr="00412B11" w:rsidRDefault="0034722B" w:rsidP="00412B11">
      <w:pPr>
        <w:spacing w:line="360" w:lineRule="auto"/>
      </w:pPr>
      <w:r w:rsidRPr="00412B11">
        <w:t>15. What does Bill hope to do about his family</w:t>
      </w:r>
      <w:r w:rsidRPr="00412B11">
        <w:t>？</w:t>
      </w:r>
    </w:p>
    <w:p w:rsidR="0034722B" w:rsidRPr="00412B11" w:rsidRDefault="0034722B" w:rsidP="00412B11">
      <w:pPr>
        <w:spacing w:line="360" w:lineRule="auto"/>
      </w:pPr>
      <w:r w:rsidRPr="00412B11">
        <w:t>A.Bring them to Germany.</w:t>
      </w:r>
    </w:p>
    <w:p w:rsidR="0034722B" w:rsidRPr="00412B11" w:rsidRDefault="0034722B" w:rsidP="00412B11">
      <w:pPr>
        <w:spacing w:line="360" w:lineRule="auto"/>
      </w:pPr>
      <w:r w:rsidRPr="00412B11">
        <w:t>B.leave them in England.</w:t>
      </w:r>
    </w:p>
    <w:p w:rsidR="0034722B" w:rsidRPr="00412B11" w:rsidRDefault="0034722B" w:rsidP="00412B11">
      <w:pPr>
        <w:spacing w:line="360" w:lineRule="auto"/>
      </w:pPr>
      <w:r w:rsidRPr="00412B11">
        <w:t>C.Visit them in a few months.</w:t>
      </w:r>
    </w:p>
    <w:p w:rsidR="0034722B" w:rsidRPr="00412B11" w:rsidRDefault="0034722B" w:rsidP="00412B11">
      <w:pPr>
        <w:spacing w:line="360" w:lineRule="auto"/>
      </w:pPr>
      <w:r w:rsidRPr="00412B11">
        <w:t>16. What is the probable relationship between the speaker</w:t>
      </w:r>
      <w:r w:rsidR="00F27416" w:rsidRPr="00412B11">
        <w:t>?</w:t>
      </w:r>
    </w:p>
    <w:p w:rsidR="0034722B" w:rsidRPr="00412B11" w:rsidRDefault="0034722B" w:rsidP="00412B11">
      <w:pPr>
        <w:spacing w:line="360" w:lineRule="auto"/>
      </w:pPr>
      <w:r w:rsidRPr="00412B11">
        <w:t>A. fellow-travelers</w:t>
      </w:r>
    </w:p>
    <w:p w:rsidR="0034722B" w:rsidRPr="00412B11" w:rsidRDefault="0034722B" w:rsidP="00412B11">
      <w:pPr>
        <w:spacing w:line="360" w:lineRule="auto"/>
      </w:pPr>
      <w:r w:rsidRPr="00412B11">
        <w:t>B.Colleagues.</w:t>
      </w:r>
    </w:p>
    <w:p w:rsidR="0034722B" w:rsidRPr="00412B11" w:rsidRDefault="0034722B" w:rsidP="00412B11">
      <w:pPr>
        <w:spacing w:line="360" w:lineRule="auto"/>
      </w:pPr>
      <w:r w:rsidRPr="00412B11">
        <w:t>C.Classmates.</w:t>
      </w:r>
    </w:p>
    <w:p w:rsidR="0034722B" w:rsidRPr="00412B11" w:rsidRDefault="0034722B" w:rsidP="00412B11">
      <w:pPr>
        <w:spacing w:line="360" w:lineRule="auto"/>
      </w:pPr>
      <w:r w:rsidRPr="00412B11">
        <w:t>听第</w:t>
      </w:r>
      <w:r w:rsidRPr="00412B11">
        <w:t>10</w:t>
      </w:r>
      <w:r w:rsidRPr="00412B11">
        <w:t>段材料，回答第</w:t>
      </w:r>
      <w:r w:rsidRPr="00412B11">
        <w:t>17</w:t>
      </w:r>
      <w:r w:rsidRPr="00412B11">
        <w:t>至</w:t>
      </w:r>
      <w:r w:rsidRPr="00412B11">
        <w:t>20</w:t>
      </w:r>
      <w:r w:rsidRPr="00412B11">
        <w:t>题。</w:t>
      </w:r>
    </w:p>
    <w:p w:rsidR="0034722B" w:rsidRPr="00412B11" w:rsidRDefault="0034722B" w:rsidP="00412B11">
      <w:pPr>
        <w:spacing w:line="360" w:lineRule="auto"/>
      </w:pPr>
      <w:r w:rsidRPr="00412B11">
        <w:t>17.When did it rain last time in Juarez?</w:t>
      </w:r>
    </w:p>
    <w:p w:rsidR="0034722B" w:rsidRPr="00412B11" w:rsidRDefault="0034722B" w:rsidP="00412B11">
      <w:pPr>
        <w:spacing w:line="360" w:lineRule="auto"/>
      </w:pPr>
      <w:r w:rsidRPr="00412B11">
        <w:t>A.Three days ago.</w:t>
      </w:r>
    </w:p>
    <w:p w:rsidR="0034722B" w:rsidRPr="00412B11" w:rsidRDefault="0034722B" w:rsidP="00412B11">
      <w:pPr>
        <w:spacing w:line="360" w:lineRule="auto"/>
      </w:pPr>
      <w:r w:rsidRPr="00412B11">
        <w:t>B.A month ago.</w:t>
      </w:r>
    </w:p>
    <w:p w:rsidR="0034722B" w:rsidRPr="00412B11" w:rsidRDefault="0034722B" w:rsidP="00412B11">
      <w:pPr>
        <w:spacing w:line="360" w:lineRule="auto"/>
      </w:pPr>
      <w:r w:rsidRPr="00412B11">
        <w:t>C.A year ago.</w:t>
      </w:r>
    </w:p>
    <w:p w:rsidR="0034722B" w:rsidRPr="00412B11" w:rsidRDefault="0034722B" w:rsidP="00412B11">
      <w:pPr>
        <w:spacing w:line="360" w:lineRule="auto"/>
      </w:pPr>
      <w:r w:rsidRPr="00412B11">
        <w:t>18. What season is it in Juarez?</w:t>
      </w:r>
    </w:p>
    <w:p w:rsidR="0034722B" w:rsidRPr="00412B11" w:rsidRDefault="0034722B" w:rsidP="00412B11">
      <w:pPr>
        <w:spacing w:line="360" w:lineRule="auto"/>
      </w:pPr>
      <w:r w:rsidRPr="00412B11">
        <w:t>A.Sping.</w:t>
      </w:r>
    </w:p>
    <w:p w:rsidR="0034722B" w:rsidRPr="00412B11" w:rsidRDefault="0034722B" w:rsidP="00412B11">
      <w:pPr>
        <w:spacing w:line="360" w:lineRule="auto"/>
      </w:pPr>
      <w:r w:rsidRPr="00412B11">
        <w:t>B.Summer</w:t>
      </w:r>
    </w:p>
    <w:p w:rsidR="0034722B" w:rsidRPr="00412B11" w:rsidRDefault="0034722B" w:rsidP="00412B11">
      <w:pPr>
        <w:spacing w:line="360" w:lineRule="auto"/>
      </w:pPr>
      <w:r w:rsidRPr="00412B11">
        <w:t>C.Autumn</w:t>
      </w:r>
    </w:p>
    <w:p w:rsidR="0034722B" w:rsidRPr="00412B11" w:rsidRDefault="0034722B" w:rsidP="00412B11">
      <w:pPr>
        <w:spacing w:line="360" w:lineRule="auto"/>
      </w:pPr>
      <w:r w:rsidRPr="00412B11">
        <w:t>19.What are the elderly advised to do?</w:t>
      </w:r>
    </w:p>
    <w:p w:rsidR="0034722B" w:rsidRPr="00412B11" w:rsidRDefault="0034722B" w:rsidP="00412B11">
      <w:pPr>
        <w:spacing w:line="360" w:lineRule="auto"/>
      </w:pPr>
      <w:r w:rsidRPr="00412B11">
        <w:t>A.Take a walk in the afternoon.</w:t>
      </w:r>
    </w:p>
    <w:p w:rsidR="0034722B" w:rsidRPr="00412B11" w:rsidRDefault="0034722B" w:rsidP="00412B11">
      <w:pPr>
        <w:spacing w:line="360" w:lineRule="auto"/>
      </w:pPr>
      <w:r w:rsidRPr="00412B11">
        <w:t>B.Keep their homes cool.</w:t>
      </w:r>
    </w:p>
    <w:p w:rsidR="0034722B" w:rsidRPr="00412B11" w:rsidRDefault="0034722B" w:rsidP="00412B11">
      <w:pPr>
        <w:spacing w:line="360" w:lineRule="auto"/>
      </w:pPr>
      <w:r w:rsidRPr="00412B11">
        <w:t>C.Drink plenty of water.</w:t>
      </w:r>
    </w:p>
    <w:p w:rsidR="0034722B" w:rsidRPr="00412B11" w:rsidRDefault="0034722B" w:rsidP="00412B11">
      <w:pPr>
        <w:spacing w:line="360" w:lineRule="auto"/>
      </w:pPr>
      <w:r w:rsidRPr="00412B11">
        <w:t>20.What is the speaker doing?</w:t>
      </w:r>
    </w:p>
    <w:p w:rsidR="0034722B" w:rsidRPr="00412B11" w:rsidRDefault="0034722B" w:rsidP="00412B11">
      <w:pPr>
        <w:spacing w:line="360" w:lineRule="auto"/>
      </w:pPr>
      <w:r w:rsidRPr="00412B11">
        <w:t>A.Hosting a radio program.</w:t>
      </w:r>
    </w:p>
    <w:p w:rsidR="0034722B" w:rsidRPr="00412B11" w:rsidRDefault="0034722B" w:rsidP="00412B11">
      <w:pPr>
        <w:spacing w:line="360" w:lineRule="auto"/>
      </w:pPr>
      <w:r w:rsidRPr="00412B11">
        <w:t>B.Conducting a seminar.</w:t>
      </w:r>
    </w:p>
    <w:p w:rsidR="00AD3B95" w:rsidRPr="00412B11" w:rsidRDefault="0034722B" w:rsidP="00412B11">
      <w:pPr>
        <w:spacing w:line="360" w:lineRule="auto"/>
      </w:pPr>
      <w:r w:rsidRPr="00412B11">
        <w:t>C.Forecasting the weather.</w:t>
      </w:r>
    </w:p>
    <w:p w:rsidR="00AD3B95" w:rsidRPr="00412B11" w:rsidRDefault="00AD3B95" w:rsidP="00412B11">
      <w:pPr>
        <w:spacing w:line="360" w:lineRule="auto"/>
        <w:rPr>
          <w:b/>
          <w:sz w:val="24"/>
        </w:rPr>
      </w:pPr>
      <w:r w:rsidRPr="00412B11">
        <w:rPr>
          <w:b/>
          <w:sz w:val="24"/>
        </w:rPr>
        <w:t>第二部分</w:t>
      </w:r>
      <w:r w:rsidR="000C17CA" w:rsidRPr="00412B11">
        <w:rPr>
          <w:b/>
          <w:sz w:val="24"/>
        </w:rPr>
        <w:t xml:space="preserve"> </w:t>
      </w:r>
      <w:r w:rsidRPr="00412B11">
        <w:rPr>
          <w:b/>
          <w:sz w:val="24"/>
        </w:rPr>
        <w:t xml:space="preserve"> </w:t>
      </w:r>
      <w:r w:rsidRPr="00412B11">
        <w:rPr>
          <w:b/>
          <w:sz w:val="24"/>
        </w:rPr>
        <w:t>阅读理解</w:t>
      </w:r>
      <w:r w:rsidRPr="00412B11">
        <w:rPr>
          <w:b/>
          <w:sz w:val="24"/>
        </w:rPr>
        <w:t>(</w:t>
      </w:r>
      <w:r w:rsidRPr="00412B11">
        <w:rPr>
          <w:b/>
          <w:sz w:val="24"/>
        </w:rPr>
        <w:t>共两节，满分</w:t>
      </w:r>
      <w:r w:rsidRPr="00412B11">
        <w:rPr>
          <w:b/>
          <w:sz w:val="24"/>
        </w:rPr>
        <w:t>40</w:t>
      </w:r>
      <w:r w:rsidRPr="00412B11">
        <w:rPr>
          <w:b/>
          <w:sz w:val="24"/>
        </w:rPr>
        <w:t>分</w:t>
      </w:r>
      <w:r w:rsidRPr="00412B11">
        <w:rPr>
          <w:b/>
          <w:sz w:val="24"/>
        </w:rPr>
        <w:t>)</w:t>
      </w:r>
    </w:p>
    <w:p w:rsidR="00AD3B95" w:rsidRPr="00412B11" w:rsidRDefault="00AD3B95" w:rsidP="00412B11">
      <w:pPr>
        <w:spacing w:line="360" w:lineRule="auto"/>
      </w:pPr>
      <w:r w:rsidRPr="00412B11">
        <w:t>第一节</w:t>
      </w:r>
      <w:r w:rsidRPr="00412B11">
        <w:t xml:space="preserve"> </w:t>
      </w:r>
      <w:r w:rsidR="000C17CA" w:rsidRPr="00412B11">
        <w:t xml:space="preserve"> </w:t>
      </w:r>
      <w:r w:rsidRPr="00412B11">
        <w:t>(</w:t>
      </w:r>
      <w:r w:rsidRPr="00412B11">
        <w:t>共</w:t>
      </w:r>
      <w:r w:rsidRPr="00412B11">
        <w:t>15</w:t>
      </w:r>
      <w:r w:rsidRPr="00412B11">
        <w:t>小题；每小题</w:t>
      </w:r>
      <w:r w:rsidRPr="00412B11">
        <w:t>2</w:t>
      </w:r>
      <w:r w:rsidRPr="00412B11">
        <w:t>分，满分</w:t>
      </w:r>
      <w:r w:rsidRPr="00412B11">
        <w:t>30</w:t>
      </w:r>
      <w:r w:rsidRPr="00412B11">
        <w:t>分</w:t>
      </w:r>
      <w:r w:rsidRPr="00412B11">
        <w:t>)</w:t>
      </w:r>
    </w:p>
    <w:p w:rsidR="00AD3B95" w:rsidRPr="00412B11" w:rsidRDefault="00AD3B95" w:rsidP="00412B11">
      <w:pPr>
        <w:spacing w:line="360" w:lineRule="auto"/>
        <w:ind w:firstLineChars="200" w:firstLine="420"/>
      </w:pPr>
      <w:r w:rsidRPr="00412B11">
        <w:lastRenderedPageBreak/>
        <w:t>阅读下列短文，从每题所给的</w:t>
      </w:r>
      <w:r w:rsidRPr="00412B11">
        <w:t>A</w:t>
      </w:r>
      <w:r w:rsidRPr="00412B11">
        <w:t>、</w:t>
      </w:r>
      <w:r w:rsidRPr="00412B11">
        <w:t>B</w:t>
      </w:r>
      <w:r w:rsidRPr="00412B11">
        <w:t>、</w:t>
      </w:r>
      <w:r w:rsidRPr="00412B11">
        <w:t>C</w:t>
      </w:r>
      <w:r w:rsidRPr="00412B11">
        <w:t>和</w:t>
      </w:r>
      <w:r w:rsidRPr="00412B11">
        <w:t>D</w:t>
      </w:r>
      <w:r w:rsidRPr="00412B11">
        <w:t>四个选项中，选出最佳选项，并在答题卡上将该项涂黑。</w:t>
      </w:r>
    </w:p>
    <w:p w:rsidR="00AD3B95" w:rsidRPr="00412B11" w:rsidRDefault="00AD3B95" w:rsidP="00412B11">
      <w:pPr>
        <w:spacing w:line="360" w:lineRule="auto"/>
        <w:jc w:val="center"/>
        <w:rPr>
          <w:b/>
          <w:bCs/>
        </w:rPr>
      </w:pPr>
      <w:r w:rsidRPr="00412B11">
        <w:rPr>
          <w:b/>
          <w:bCs/>
        </w:rPr>
        <w:t>A</w:t>
      </w:r>
    </w:p>
    <w:p w:rsidR="000B0B97" w:rsidRPr="00412B11" w:rsidRDefault="000B0B97" w:rsidP="00412B11">
      <w:pPr>
        <w:spacing w:line="360" w:lineRule="auto"/>
        <w:jc w:val="center"/>
        <w:rPr>
          <w:b/>
          <w:sz w:val="24"/>
          <w:szCs w:val="24"/>
        </w:rPr>
      </w:pPr>
      <w:r w:rsidRPr="00412B11">
        <w:rPr>
          <w:b/>
          <w:sz w:val="24"/>
          <w:szCs w:val="24"/>
        </w:rPr>
        <w:t>Pacific Science Center Guide</w:t>
      </w:r>
    </w:p>
    <w:p w:rsidR="000B0B97" w:rsidRPr="00412B11" w:rsidRDefault="000B0B97" w:rsidP="00412B11">
      <w:pPr>
        <w:spacing w:line="360" w:lineRule="auto"/>
        <w:ind w:firstLineChars="200" w:firstLine="480"/>
        <w:rPr>
          <w:b/>
          <w:sz w:val="24"/>
          <w:szCs w:val="24"/>
        </w:rPr>
      </w:pPr>
      <w:r w:rsidRPr="00412B11">
        <w:rPr>
          <w:rFonts w:ascii="宋体" w:hAnsi="宋体" w:cs="宋体" w:hint="eastAsia"/>
          <w:sz w:val="24"/>
          <w:szCs w:val="24"/>
        </w:rPr>
        <w:t>◆</w:t>
      </w:r>
      <w:r w:rsidRPr="00412B11">
        <w:rPr>
          <w:sz w:val="24"/>
          <w:szCs w:val="24"/>
        </w:rPr>
        <w:t xml:space="preserve">Visit </w:t>
      </w:r>
      <w:r w:rsidRPr="00412B11">
        <w:rPr>
          <w:b/>
          <w:sz w:val="24"/>
          <w:szCs w:val="24"/>
        </w:rPr>
        <w:t>Pacific Science Center’s Store</w:t>
      </w:r>
    </w:p>
    <w:p w:rsidR="000B0B97" w:rsidRPr="00412B11" w:rsidRDefault="000B0B97" w:rsidP="00412B11">
      <w:pPr>
        <w:spacing w:line="360" w:lineRule="auto"/>
        <w:ind w:firstLineChars="200" w:firstLine="480"/>
        <w:rPr>
          <w:sz w:val="24"/>
          <w:szCs w:val="24"/>
        </w:rPr>
      </w:pPr>
      <w:r w:rsidRPr="00412B11">
        <w:rPr>
          <w:sz w:val="24"/>
          <w:szCs w:val="24"/>
        </w:rPr>
        <w:t>Don’t forget to stop by Pacific Science Center’s Store while you are here to pick up a wonderful science activity or remember your visit. The store is located(</w:t>
      </w:r>
      <w:r w:rsidRPr="00412B11">
        <w:rPr>
          <w:sz w:val="24"/>
          <w:szCs w:val="24"/>
        </w:rPr>
        <w:t>位于</w:t>
      </w:r>
      <w:r w:rsidRPr="00412B11">
        <w:rPr>
          <w:sz w:val="24"/>
          <w:szCs w:val="24"/>
        </w:rPr>
        <w:t>) upstairs in Building 3 right next to the Laster Dome.</w:t>
      </w:r>
    </w:p>
    <w:p w:rsidR="000B0B97" w:rsidRPr="00412B11" w:rsidRDefault="000B0B97" w:rsidP="00412B11">
      <w:pPr>
        <w:spacing w:line="360" w:lineRule="auto"/>
        <w:ind w:firstLineChars="200" w:firstLine="480"/>
        <w:rPr>
          <w:b/>
          <w:sz w:val="24"/>
          <w:szCs w:val="24"/>
        </w:rPr>
      </w:pPr>
      <w:r w:rsidRPr="00412B11">
        <w:rPr>
          <w:rFonts w:ascii="宋体" w:hAnsi="宋体" w:cs="宋体" w:hint="eastAsia"/>
          <w:sz w:val="24"/>
          <w:szCs w:val="24"/>
        </w:rPr>
        <w:t>◆</w:t>
      </w:r>
      <w:r w:rsidRPr="00412B11">
        <w:rPr>
          <w:b/>
          <w:sz w:val="24"/>
          <w:szCs w:val="24"/>
        </w:rPr>
        <w:t xml:space="preserve">Hungry </w:t>
      </w:r>
    </w:p>
    <w:p w:rsidR="000B0B97" w:rsidRPr="00412B11" w:rsidRDefault="000B0B97" w:rsidP="00412B11">
      <w:pPr>
        <w:spacing w:line="360" w:lineRule="auto"/>
        <w:ind w:firstLineChars="200" w:firstLine="480"/>
        <w:rPr>
          <w:sz w:val="24"/>
          <w:szCs w:val="24"/>
        </w:rPr>
      </w:pPr>
      <w:r w:rsidRPr="00412B11">
        <w:rPr>
          <w:sz w:val="24"/>
          <w:szCs w:val="24"/>
        </w:rPr>
        <w:t xml:space="preserve"> Our exhibits will feed your mind but what about your body? Our café offers a complete menu of lunch and snack options, in addition to seasonals. The café is located upstairs in Building 1 and is open daily until one hour Pacific Science Center closes.</w:t>
      </w:r>
    </w:p>
    <w:p w:rsidR="000B0B97" w:rsidRPr="00412B11" w:rsidRDefault="000B0B97" w:rsidP="00412B11">
      <w:pPr>
        <w:spacing w:line="360" w:lineRule="auto"/>
        <w:ind w:firstLineChars="200" w:firstLine="480"/>
        <w:rPr>
          <w:sz w:val="24"/>
          <w:szCs w:val="24"/>
        </w:rPr>
      </w:pPr>
      <w:r w:rsidRPr="00412B11">
        <w:rPr>
          <w:rFonts w:ascii="宋体" w:hAnsi="宋体" w:cs="宋体" w:hint="eastAsia"/>
          <w:sz w:val="24"/>
          <w:szCs w:val="24"/>
        </w:rPr>
        <w:t>◆</w:t>
      </w:r>
      <w:r w:rsidRPr="00412B11">
        <w:rPr>
          <w:b/>
          <w:sz w:val="24"/>
          <w:szCs w:val="24"/>
        </w:rPr>
        <w:t>Rental Information</w:t>
      </w:r>
    </w:p>
    <w:p w:rsidR="000B0B97" w:rsidRPr="00412B11" w:rsidRDefault="000B0B97" w:rsidP="00412B11">
      <w:pPr>
        <w:spacing w:line="360" w:lineRule="auto"/>
        <w:ind w:firstLineChars="200" w:firstLine="480"/>
        <w:rPr>
          <w:sz w:val="24"/>
          <w:szCs w:val="24"/>
        </w:rPr>
      </w:pPr>
      <w:r w:rsidRPr="00412B11">
        <w:rPr>
          <w:sz w:val="24"/>
          <w:szCs w:val="24"/>
        </w:rPr>
        <w:t>Lockers are available to store any belongs during your visit. The lockers are located in Building 1 near the Information Desk and in Building 3. Pushchairs and wheelchairs are available to rent at the Information Desk and Denny Way entrance. ID required.</w:t>
      </w:r>
    </w:p>
    <w:p w:rsidR="000B0B97" w:rsidRPr="00412B11" w:rsidRDefault="000B0B97" w:rsidP="00412B11">
      <w:pPr>
        <w:spacing w:line="360" w:lineRule="auto"/>
        <w:ind w:firstLineChars="200" w:firstLine="480"/>
        <w:rPr>
          <w:sz w:val="24"/>
          <w:szCs w:val="24"/>
        </w:rPr>
      </w:pPr>
      <w:r w:rsidRPr="00412B11">
        <w:rPr>
          <w:rFonts w:ascii="宋体" w:hAnsi="宋体" w:cs="宋体" w:hint="eastAsia"/>
          <w:sz w:val="24"/>
          <w:szCs w:val="24"/>
        </w:rPr>
        <w:t>◆</w:t>
      </w:r>
      <w:r w:rsidRPr="00412B11">
        <w:rPr>
          <w:sz w:val="24"/>
          <w:szCs w:val="24"/>
        </w:rPr>
        <w:t>S</w:t>
      </w:r>
      <w:r w:rsidRPr="00412B11">
        <w:rPr>
          <w:b/>
          <w:sz w:val="24"/>
          <w:szCs w:val="24"/>
        </w:rPr>
        <w:t>upport Pacific Science Center</w:t>
      </w:r>
    </w:p>
    <w:p w:rsidR="000B0B97" w:rsidRPr="00412B11" w:rsidRDefault="000B0B97" w:rsidP="00412B11">
      <w:pPr>
        <w:spacing w:line="360" w:lineRule="auto"/>
        <w:rPr>
          <w:sz w:val="24"/>
          <w:szCs w:val="24"/>
        </w:rPr>
      </w:pPr>
      <w:r w:rsidRPr="00412B11">
        <w:rPr>
          <w:sz w:val="24"/>
          <w:szCs w:val="24"/>
        </w:rPr>
        <w:t xml:space="preserve">    Since 1962 Pacific Science Center has been inspiring a passion(</w:t>
      </w:r>
      <w:r w:rsidRPr="00412B11">
        <w:rPr>
          <w:sz w:val="24"/>
          <w:szCs w:val="24"/>
        </w:rPr>
        <w:t>热情</w:t>
      </w:r>
      <w:r w:rsidRPr="00412B11">
        <w:rPr>
          <w:sz w:val="24"/>
          <w:szCs w:val="24"/>
        </w:rPr>
        <w:t>) for discovery and lifelong @ in science, math and technology. Today Pacific Science Center serves more than 1.3 million people a year and beings inquiry based science education to classrooms and company events all over Washington  State. It’s an amazing accomplishment and one we connect science without generous support from individuals, corporations, and other social organizations. Wish pacificorganzier.org to find various ways you can support Pacific Science Center.</w:t>
      </w:r>
    </w:p>
    <w:p w:rsidR="00C07BB5" w:rsidRPr="00412B11" w:rsidRDefault="00C07BB5" w:rsidP="00412B11">
      <w:pPr>
        <w:spacing w:line="360" w:lineRule="auto"/>
        <w:ind w:firstLineChars="200" w:firstLine="420"/>
      </w:pPr>
      <w:r w:rsidRPr="00412B11">
        <w:t>21.Where are you buy a at Scicnce Center?</w:t>
      </w:r>
    </w:p>
    <w:p w:rsidR="00C07BB5" w:rsidRPr="00412B11" w:rsidRDefault="00C07BB5" w:rsidP="00412B11">
      <w:pPr>
        <w:spacing w:line="360" w:lineRule="auto"/>
        <w:ind w:firstLineChars="200" w:firstLine="420"/>
      </w:pPr>
      <w:r w:rsidRPr="00412B11">
        <w:t>A.In Building 1.</w:t>
      </w:r>
    </w:p>
    <w:p w:rsidR="00C07BB5" w:rsidRPr="00412B11" w:rsidRDefault="00C07BB5" w:rsidP="00412B11">
      <w:pPr>
        <w:spacing w:line="360" w:lineRule="auto"/>
        <w:ind w:firstLineChars="200" w:firstLine="420"/>
      </w:pPr>
      <w:r w:rsidRPr="00412B11">
        <w:t>B. In Building 3.</w:t>
      </w:r>
    </w:p>
    <w:p w:rsidR="00C07BB5" w:rsidRPr="00412B11" w:rsidRDefault="00C07BB5" w:rsidP="00412B11">
      <w:pPr>
        <w:spacing w:line="360" w:lineRule="auto"/>
        <w:ind w:firstLineChars="200" w:firstLine="420"/>
      </w:pPr>
      <w:r w:rsidRPr="00412B11">
        <w:t>C.At the last Denny.</w:t>
      </w:r>
    </w:p>
    <w:p w:rsidR="00C07BB5" w:rsidRPr="00412B11" w:rsidRDefault="00C07BB5" w:rsidP="00412B11">
      <w:pPr>
        <w:spacing w:line="360" w:lineRule="auto"/>
        <w:ind w:firstLineChars="200" w:firstLine="420"/>
      </w:pPr>
      <w:r w:rsidRPr="00412B11">
        <w:t>D.At the Denny Way entrance.</w:t>
      </w:r>
    </w:p>
    <w:p w:rsidR="00C07BB5" w:rsidRPr="00412B11" w:rsidRDefault="00C07BB5" w:rsidP="00412B11">
      <w:pPr>
        <w:spacing w:line="360" w:lineRule="auto"/>
        <w:ind w:firstLineChars="200" w:firstLine="420"/>
      </w:pPr>
      <w:r w:rsidRPr="00412B11">
        <w:t>22.What does Pucific Scicnce Center do for schools?</w:t>
      </w:r>
    </w:p>
    <w:p w:rsidR="00C07BB5" w:rsidRPr="00412B11" w:rsidRDefault="00C07BB5" w:rsidP="00412B11">
      <w:pPr>
        <w:spacing w:line="360" w:lineRule="auto"/>
        <w:ind w:firstLineChars="200" w:firstLine="420"/>
      </w:pPr>
      <w:r w:rsidRPr="00412B11">
        <w:t>A.Traitn Scicnce teachers.</w:t>
      </w:r>
    </w:p>
    <w:p w:rsidR="00C07BB5" w:rsidRPr="00412B11" w:rsidRDefault="00C07BB5" w:rsidP="00412B11">
      <w:pPr>
        <w:spacing w:line="360" w:lineRule="auto"/>
        <w:ind w:firstLineChars="200" w:firstLine="420"/>
      </w:pPr>
      <w:r w:rsidRPr="00412B11">
        <w:lastRenderedPageBreak/>
        <w:t>B.Disncie scicnce books.</w:t>
      </w:r>
    </w:p>
    <w:p w:rsidR="00C07BB5" w:rsidRPr="00412B11" w:rsidRDefault="00C07BB5" w:rsidP="00412B11">
      <w:pPr>
        <w:spacing w:line="360" w:lineRule="auto"/>
        <w:ind w:firstLineChars="200" w:firstLine="420"/>
      </w:pPr>
      <w:r w:rsidRPr="00412B11">
        <w:t>C. Disncie scicnctific research.</w:t>
      </w:r>
    </w:p>
    <w:p w:rsidR="00C07BB5" w:rsidRPr="00412B11" w:rsidRDefault="00C07BB5" w:rsidP="00412B11">
      <w:pPr>
        <w:spacing w:line="360" w:lineRule="auto"/>
        <w:ind w:firstLineChars="200" w:firstLine="420"/>
      </w:pPr>
      <w:r w:rsidRPr="00412B11">
        <w:t>D.Take scicnce to the classroom.</w:t>
      </w:r>
    </w:p>
    <w:p w:rsidR="00C07BB5" w:rsidRPr="00412B11" w:rsidRDefault="00C07BB5" w:rsidP="00412B11">
      <w:pPr>
        <w:spacing w:line="360" w:lineRule="auto"/>
        <w:ind w:firstLineChars="200" w:firstLine="420"/>
      </w:pPr>
      <w:r w:rsidRPr="00412B11">
        <w:t>23.What is the peapose of the last part of the text?</w:t>
      </w:r>
    </w:p>
    <w:p w:rsidR="00C07BB5" w:rsidRPr="00412B11" w:rsidRDefault="00C07BB5" w:rsidP="00412B11">
      <w:pPr>
        <w:spacing w:line="360" w:lineRule="auto"/>
        <w:ind w:firstLineChars="200" w:firstLine="420"/>
      </w:pPr>
      <w:r w:rsidRPr="00412B11">
        <w:t>A.To coccerage dcetions.</w:t>
      </w:r>
    </w:p>
    <w:p w:rsidR="00C07BB5" w:rsidRPr="00412B11" w:rsidRDefault="00C07BB5" w:rsidP="00412B11">
      <w:pPr>
        <w:spacing w:line="360" w:lineRule="auto"/>
        <w:ind w:firstLineChars="200" w:firstLine="420"/>
      </w:pPr>
      <w:r w:rsidRPr="00412B11">
        <w:t>B.To advertise coming events.</w:t>
      </w:r>
    </w:p>
    <w:p w:rsidR="00AD3B95" w:rsidRPr="00412B11" w:rsidRDefault="00C07BB5" w:rsidP="00412B11">
      <w:pPr>
        <w:spacing w:line="360" w:lineRule="auto"/>
        <w:ind w:firstLineChars="200" w:firstLine="420"/>
      </w:pPr>
      <w:r w:rsidRPr="00412B11">
        <w:t>C.To introbace spocial exhibits.</w:t>
      </w:r>
    </w:p>
    <w:p w:rsidR="00AC25D8" w:rsidRPr="00412B11" w:rsidRDefault="00AC25D8" w:rsidP="00412B11">
      <w:pPr>
        <w:spacing w:line="360" w:lineRule="auto"/>
        <w:jc w:val="center"/>
        <w:rPr>
          <w:b/>
          <w:bCs/>
        </w:rPr>
      </w:pPr>
      <w:r w:rsidRPr="00412B11">
        <w:rPr>
          <w:b/>
          <w:bCs/>
        </w:rPr>
        <w:t>B</w:t>
      </w:r>
    </w:p>
    <w:p w:rsidR="002A4B23" w:rsidRPr="00412B11" w:rsidRDefault="0034722B" w:rsidP="00412B11">
      <w:pPr>
        <w:spacing w:line="360" w:lineRule="auto"/>
      </w:pPr>
      <w:r w:rsidRPr="00412B11">
        <w:tab/>
      </w:r>
      <w:r w:rsidR="002A4B23" w:rsidRPr="00412B11">
        <w:t>I work with Volunteers for Wildlife, a rescue and education organization at Bailey Arboretum in Locust Valley. Trying to help injured, displaced or sick creatures can be heartbreaking; survival is never certain. However, when it works, it is simply beautiful.</w:t>
      </w:r>
    </w:p>
    <w:p w:rsidR="002A4B23" w:rsidRPr="00412B11" w:rsidRDefault="002A4B23" w:rsidP="00412B11">
      <w:pPr>
        <w:spacing w:line="360" w:lineRule="auto"/>
      </w:pPr>
      <w:r w:rsidRPr="00412B11">
        <w:tab/>
        <w:t>I got a rescue call from a woman in Muttontown. She had found a young owl(</w:t>
      </w:r>
      <w:r w:rsidRPr="00412B11">
        <w:t>猫头鹰</w:t>
      </w:r>
      <w:r w:rsidRPr="00412B11">
        <w:t xml:space="preserve">) on the ground. When I arrived, I saw a 2-to 3-week-old owl. It had already </w:t>
      </w:r>
      <w:r w:rsidR="00412B11">
        <w:rPr>
          <w:rFonts w:hint="eastAsia"/>
        </w:rPr>
        <w:t>zxxk.</w:t>
      </w:r>
      <w:r w:rsidRPr="00412B11">
        <w:t>been placed in a carrier for safety.</w:t>
      </w:r>
    </w:p>
    <w:p w:rsidR="002A4B23" w:rsidRPr="00412B11" w:rsidRDefault="002A4B23" w:rsidP="00412B11">
      <w:pPr>
        <w:spacing w:line="360" w:lineRule="auto"/>
      </w:pPr>
      <w:r w:rsidRPr="00412B11">
        <w:tab/>
        <w:t>I examined the chick(</w:t>
      </w:r>
      <w:r w:rsidRPr="00412B11">
        <w:t>雏鸟</w:t>
      </w:r>
      <w:r w:rsidRPr="00412B11">
        <w:t>) and it seemed fine. If I could locate the nest, I might have been able to put it back, but no luck. My next work was to construct a nest and anchor it in a tree.</w:t>
      </w:r>
    </w:p>
    <w:p w:rsidR="002A4B23" w:rsidRPr="00412B11" w:rsidRDefault="002A4B23" w:rsidP="00412B11">
      <w:pPr>
        <w:spacing w:line="360" w:lineRule="auto"/>
      </w:pPr>
      <w:r w:rsidRPr="00412B11">
        <w:tab/>
        <w:t>The homeowner was very helpful. A wire basket was found. I put some pine branches into the basket to make this nest safe and comfortable. I placed the chick in the nest, and it quickly calmed down.</w:t>
      </w:r>
    </w:p>
    <w:p w:rsidR="002A4B23" w:rsidRPr="00412B11" w:rsidRDefault="002A4B23" w:rsidP="00412B11">
      <w:pPr>
        <w:spacing w:line="360" w:lineRule="auto"/>
      </w:pPr>
      <w:r w:rsidRPr="00412B11">
        <w:tab/>
        <w:t>Now all that was needed were the parents, but they were absent. I gave the homeowner a recording of the hunger screams of owl chicks. These advertise the presence of chicks to adults; they might also encourage our chick to start calling as well. I gave the owner as much information as possible and headed home to see what news the night might bring.</w:t>
      </w:r>
    </w:p>
    <w:p w:rsidR="002A4B23" w:rsidRPr="00412B11" w:rsidRDefault="002A4B23" w:rsidP="00412B11">
      <w:pPr>
        <w:spacing w:line="360" w:lineRule="auto"/>
      </w:pPr>
      <w:r w:rsidRPr="00412B11">
        <w:tab/>
        <w:t>A nervous night to be sure,but sometimes the spirits of nature smile on us all! The homeowner called to say that the parents had responded to the recordings. I drove over and saw the chick in the nest looking healthy and active. And it was accompanied in the nest by the greatest sight of all — LUNCH</w:t>
      </w:r>
      <w:r w:rsidRPr="00412B11">
        <w:t>！</w:t>
      </w:r>
      <w:r w:rsidRPr="00412B11">
        <w:t>The parents had done their duty and would probably continue to do so.</w:t>
      </w:r>
    </w:p>
    <w:p w:rsidR="00082EC1" w:rsidRPr="00412B11" w:rsidRDefault="00082EC1" w:rsidP="00412B11">
      <w:pPr>
        <w:spacing w:line="360" w:lineRule="auto"/>
        <w:rPr>
          <w:kern w:val="0"/>
          <w:sz w:val="24"/>
          <w:szCs w:val="24"/>
        </w:rPr>
      </w:pPr>
      <w:r w:rsidRPr="00412B11">
        <w:rPr>
          <w:kern w:val="0"/>
          <w:sz w:val="24"/>
          <w:szCs w:val="24"/>
        </w:rPr>
        <w:t>24.What is unavoidable in the author’s rescue work according ro paragraph 1?</w:t>
      </w:r>
      <w:r w:rsidRPr="00412B11">
        <w:rPr>
          <w:kern w:val="0"/>
          <w:sz w:val="24"/>
          <w:szCs w:val="24"/>
        </w:rPr>
        <w:br/>
        <w:t>A.Efforts made in vain.</w:t>
      </w:r>
      <w:r w:rsidRPr="00412B11">
        <w:rPr>
          <w:kern w:val="0"/>
          <w:sz w:val="24"/>
          <w:szCs w:val="24"/>
        </w:rPr>
        <w:br/>
        <w:t>B.Getting injured in his work.</w:t>
      </w:r>
      <w:r w:rsidRPr="00412B11">
        <w:rPr>
          <w:kern w:val="0"/>
          <w:sz w:val="24"/>
          <w:szCs w:val="24"/>
        </w:rPr>
        <w:br/>
        <w:t>C.Feeling uncertain about his future.</w:t>
      </w:r>
      <w:r w:rsidRPr="00412B11">
        <w:rPr>
          <w:kern w:val="0"/>
          <w:sz w:val="24"/>
          <w:szCs w:val="24"/>
        </w:rPr>
        <w:br/>
      </w:r>
      <w:r w:rsidRPr="00412B11">
        <w:rPr>
          <w:kern w:val="0"/>
          <w:sz w:val="24"/>
          <w:szCs w:val="24"/>
        </w:rPr>
        <w:lastRenderedPageBreak/>
        <w:t>D.Creatures forced out of their homes.</w:t>
      </w:r>
      <w:r w:rsidRPr="00412B11">
        <w:rPr>
          <w:kern w:val="0"/>
          <w:sz w:val="24"/>
          <w:szCs w:val="24"/>
        </w:rPr>
        <w:br/>
        <w:t>25.Why was the author called to Muttontown?</w:t>
      </w:r>
      <w:r w:rsidRPr="00412B11">
        <w:rPr>
          <w:kern w:val="0"/>
          <w:sz w:val="24"/>
          <w:szCs w:val="24"/>
        </w:rPr>
        <w:br/>
        <w:t>A.To rescue a woman.</w:t>
      </w:r>
    </w:p>
    <w:p w:rsidR="00082EC1" w:rsidRPr="00412B11" w:rsidRDefault="00082EC1" w:rsidP="00412B11">
      <w:pPr>
        <w:widowControl/>
        <w:spacing w:line="360" w:lineRule="auto"/>
        <w:jc w:val="left"/>
        <w:rPr>
          <w:kern w:val="0"/>
          <w:sz w:val="24"/>
          <w:szCs w:val="24"/>
        </w:rPr>
      </w:pPr>
      <w:r w:rsidRPr="00412B11">
        <w:rPr>
          <w:kern w:val="0"/>
          <w:sz w:val="24"/>
          <w:szCs w:val="24"/>
        </w:rPr>
        <w:t>B.To take care of a woman.</w:t>
      </w:r>
      <w:r w:rsidRPr="00412B11">
        <w:rPr>
          <w:kern w:val="0"/>
          <w:sz w:val="24"/>
          <w:szCs w:val="24"/>
        </w:rPr>
        <w:br/>
        <w:t>C.To look at a baby owl.</w:t>
      </w:r>
    </w:p>
    <w:p w:rsidR="00082EC1" w:rsidRPr="00412B11" w:rsidRDefault="00082EC1" w:rsidP="00412B11">
      <w:pPr>
        <w:widowControl/>
        <w:spacing w:line="360" w:lineRule="auto"/>
        <w:jc w:val="left"/>
        <w:rPr>
          <w:kern w:val="0"/>
          <w:sz w:val="24"/>
          <w:szCs w:val="24"/>
        </w:rPr>
      </w:pPr>
      <w:r w:rsidRPr="00412B11">
        <w:rPr>
          <w:kern w:val="0"/>
          <w:sz w:val="24"/>
          <w:szCs w:val="24"/>
        </w:rPr>
        <w:t>D.To cure a young owl.</w:t>
      </w:r>
      <w:r w:rsidRPr="00412B11">
        <w:rPr>
          <w:kern w:val="0"/>
          <w:sz w:val="24"/>
          <w:szCs w:val="24"/>
        </w:rPr>
        <w:br/>
        <w:t>26.What made the chick calm down?</w:t>
      </w:r>
      <w:r w:rsidRPr="00412B11">
        <w:rPr>
          <w:kern w:val="0"/>
          <w:sz w:val="24"/>
          <w:szCs w:val="24"/>
        </w:rPr>
        <w:br/>
        <w:t>A.A new nest.</w:t>
      </w:r>
    </w:p>
    <w:p w:rsidR="00082EC1" w:rsidRPr="00412B11" w:rsidRDefault="00082EC1" w:rsidP="00412B11">
      <w:pPr>
        <w:widowControl/>
        <w:spacing w:line="360" w:lineRule="auto"/>
        <w:jc w:val="left"/>
        <w:rPr>
          <w:kern w:val="0"/>
          <w:sz w:val="24"/>
          <w:szCs w:val="24"/>
        </w:rPr>
      </w:pPr>
      <w:r w:rsidRPr="00412B11">
        <w:rPr>
          <w:kern w:val="0"/>
          <w:sz w:val="24"/>
          <w:szCs w:val="24"/>
        </w:rPr>
        <w:t>B.Some food.</w:t>
      </w:r>
      <w:r w:rsidRPr="00412B11">
        <w:rPr>
          <w:kern w:val="0"/>
          <w:sz w:val="24"/>
          <w:szCs w:val="24"/>
        </w:rPr>
        <w:br/>
        <w:t>C.A recording.</w:t>
      </w:r>
    </w:p>
    <w:p w:rsidR="00082EC1" w:rsidRPr="00412B11" w:rsidRDefault="00082EC1" w:rsidP="00412B11">
      <w:pPr>
        <w:widowControl/>
        <w:spacing w:line="360" w:lineRule="auto"/>
        <w:jc w:val="left"/>
        <w:rPr>
          <w:kern w:val="0"/>
          <w:sz w:val="24"/>
          <w:szCs w:val="24"/>
        </w:rPr>
      </w:pPr>
      <w:r w:rsidRPr="00412B11">
        <w:rPr>
          <w:kern w:val="0"/>
          <w:sz w:val="24"/>
          <w:szCs w:val="24"/>
        </w:rPr>
        <w:t>D.Its parents.</w:t>
      </w:r>
      <w:r w:rsidRPr="00412B11">
        <w:rPr>
          <w:kern w:val="0"/>
          <w:sz w:val="24"/>
          <w:szCs w:val="24"/>
        </w:rPr>
        <w:br/>
        <w:t>27.How would the author feel about the outcome of the event?</w:t>
      </w:r>
      <w:r w:rsidRPr="00412B11">
        <w:rPr>
          <w:kern w:val="0"/>
          <w:sz w:val="24"/>
          <w:szCs w:val="24"/>
        </w:rPr>
        <w:br/>
        <w:t>A.It’s unexpected.</w:t>
      </w:r>
    </w:p>
    <w:p w:rsidR="00082EC1" w:rsidRPr="00412B11" w:rsidRDefault="00082EC1" w:rsidP="00412B11">
      <w:pPr>
        <w:widowControl/>
        <w:spacing w:line="360" w:lineRule="auto"/>
        <w:jc w:val="left"/>
        <w:rPr>
          <w:kern w:val="0"/>
          <w:sz w:val="24"/>
          <w:szCs w:val="24"/>
        </w:rPr>
      </w:pPr>
      <w:r w:rsidRPr="00412B11">
        <w:rPr>
          <w:kern w:val="0"/>
          <w:sz w:val="24"/>
          <w:szCs w:val="24"/>
        </w:rPr>
        <w:t>B. It’s beautiful.</w:t>
      </w:r>
      <w:r w:rsidRPr="00412B11">
        <w:rPr>
          <w:kern w:val="0"/>
          <w:sz w:val="24"/>
          <w:szCs w:val="24"/>
        </w:rPr>
        <w:br/>
        <w:t>C. It’s humorous.</w:t>
      </w:r>
    </w:p>
    <w:p w:rsidR="00AC25D8" w:rsidRPr="00412B11" w:rsidRDefault="00082EC1" w:rsidP="00412B11">
      <w:pPr>
        <w:widowControl/>
        <w:spacing w:line="360" w:lineRule="auto"/>
        <w:jc w:val="left"/>
        <w:rPr>
          <w:kern w:val="0"/>
          <w:sz w:val="24"/>
          <w:szCs w:val="24"/>
        </w:rPr>
      </w:pPr>
      <w:r w:rsidRPr="00412B11">
        <w:rPr>
          <w:kern w:val="0"/>
          <w:sz w:val="24"/>
          <w:szCs w:val="24"/>
        </w:rPr>
        <w:t xml:space="preserve">D. It’s discouraging.  </w:t>
      </w:r>
    </w:p>
    <w:p w:rsidR="00AC25D8" w:rsidRPr="00412B11" w:rsidRDefault="00AC25D8" w:rsidP="00412B11">
      <w:pPr>
        <w:spacing w:line="360" w:lineRule="auto"/>
        <w:jc w:val="center"/>
        <w:rPr>
          <w:b/>
          <w:bCs/>
        </w:rPr>
      </w:pPr>
      <w:r w:rsidRPr="00412B11">
        <w:rPr>
          <w:b/>
          <w:bCs/>
        </w:rPr>
        <w:t>C</w:t>
      </w:r>
    </w:p>
    <w:p w:rsidR="00C07BB5" w:rsidRPr="00412B11" w:rsidRDefault="00C07BB5" w:rsidP="00412B11">
      <w:pPr>
        <w:spacing w:line="360" w:lineRule="auto"/>
        <w:ind w:firstLineChars="200" w:firstLine="420"/>
      </w:pPr>
      <w:r w:rsidRPr="00412B11">
        <w:t>Some of the world’s most famous musicians recently gathered in Paris and New Orleans to celebrate the first annual International Jazz Day. UNESCO( United Nations Educational, Scientific and Cultural Organization) recently set April 30 as a day to raise awareness of jazz music, its significance, and its potential as a unifying(</w:t>
      </w:r>
      <w:r w:rsidRPr="00412B11">
        <w:t>联合</w:t>
      </w:r>
      <w:r w:rsidRPr="00412B11">
        <w:t>) voice across cultures.</w:t>
      </w:r>
    </w:p>
    <w:p w:rsidR="00C07BB5" w:rsidRPr="00412B11" w:rsidRDefault="00C07BB5" w:rsidP="00412B11">
      <w:pPr>
        <w:spacing w:line="360" w:lineRule="auto"/>
        <w:ind w:firstLineChars="200" w:firstLine="420"/>
      </w:pPr>
      <w:r w:rsidRPr="00412B11">
        <w:t>Despite the celebrations, though, in the U.S. the jazz audience continues to shrink and grow older, and the music has failed to connect with younger generations.</w:t>
      </w:r>
    </w:p>
    <w:p w:rsidR="00C07BB5" w:rsidRPr="00412B11" w:rsidRDefault="00C07BB5" w:rsidP="00412B11">
      <w:pPr>
        <w:spacing w:line="360" w:lineRule="auto"/>
        <w:ind w:firstLineChars="200" w:firstLine="420"/>
      </w:pPr>
      <w:r w:rsidRPr="00412B11">
        <w:t>It’s Jason Moran’s job to help change that. As the Kennedy Center’s artistic adviser for jazz, Moran hopes to widen the audience for jazz, make the music more accessible, and preserve its history and culture.</w:t>
      </w:r>
    </w:p>
    <w:p w:rsidR="00C07BB5" w:rsidRPr="00412B11" w:rsidRDefault="00C07BB5" w:rsidP="00412B11">
      <w:pPr>
        <w:spacing w:line="360" w:lineRule="auto"/>
        <w:ind w:firstLine="435"/>
      </w:pPr>
      <w:r w:rsidRPr="00412B11">
        <w:t>“Jazz seems like it’s not really a part of the American appetite,” Moran tells National Public Radio’s reporter Neal Conan. “What I’m hoping to accomplish is that mu generation and younger start to reconsider and understand that jazz is not black and write anymore. It’s actually color, and it’s actually digital.”</w:t>
      </w:r>
    </w:p>
    <w:p w:rsidR="00C07BB5" w:rsidRPr="00412B11" w:rsidRDefault="00C07BB5" w:rsidP="00412B11">
      <w:pPr>
        <w:spacing w:line="360" w:lineRule="auto"/>
        <w:ind w:firstLine="435"/>
      </w:pPr>
      <w:r w:rsidRPr="00412B11">
        <w:t xml:space="preserve">Moran says one of the problems with jazz today is that the entertainment aspect of the music has been lost. </w:t>
      </w:r>
      <w:r w:rsidRPr="00412B11">
        <w:lastRenderedPageBreak/>
        <w:t>“The music can’t be presented today the way it was in 1908 or 1958. It has to continue to move, because the way the world works is not the same,” says Moran.</w:t>
      </w:r>
    </w:p>
    <w:p w:rsidR="00C07BB5" w:rsidRPr="00412B11" w:rsidRDefault="00C07BB5" w:rsidP="00412B11">
      <w:pPr>
        <w:spacing w:line="360" w:lineRule="auto"/>
        <w:ind w:firstLine="435"/>
      </w:pPr>
      <w:r w:rsidRPr="00412B11">
        <w:t>Last year, Moran worked on a project that arranged Fats Waller’s music for a dance party, “Just to kind of put it back in the mind that Waller is dance music as much as it is concert music,” says Moran. “For me, it’s the recontextualization. In music, where does the emotion(</w:t>
      </w:r>
      <w:r w:rsidRPr="00412B11">
        <w:t>情感</w:t>
      </w:r>
      <w:r w:rsidRPr="00412B11">
        <w:t>) lie? Are we, as abstract as a Charlie Parker record gets us into a dialogue about our emotions and our thoughts? Sometimes we lose sight that the music has a wider context,” says Moran, “So I want to continue those dialogue. Those are the things I want to foster.”</w:t>
      </w:r>
    </w:p>
    <w:p w:rsidR="00C07BB5" w:rsidRPr="00412B11" w:rsidRDefault="00C07BB5" w:rsidP="00412B11">
      <w:pPr>
        <w:spacing w:line="360" w:lineRule="auto"/>
      </w:pPr>
      <w:r w:rsidRPr="00412B11">
        <w:t>28</w:t>
      </w:r>
      <w:r w:rsidRPr="00412B11">
        <w:t>．</w:t>
      </w:r>
      <w:r w:rsidRPr="00412B11">
        <w:t>Why did UNESCO set April 30 as International Jazz Day?</w:t>
      </w:r>
    </w:p>
    <w:p w:rsidR="00C07BB5" w:rsidRPr="00412B11" w:rsidRDefault="00C07BB5" w:rsidP="00412B11">
      <w:pPr>
        <w:spacing w:line="360" w:lineRule="auto"/>
        <w:ind w:firstLine="435"/>
      </w:pPr>
      <w:r w:rsidRPr="00412B11">
        <w:t>A</w:t>
      </w:r>
      <w:r w:rsidRPr="00412B11">
        <w:t>．</w:t>
      </w:r>
      <w:r w:rsidRPr="00412B11">
        <w:t>To remember the birth of jazz.</w:t>
      </w:r>
    </w:p>
    <w:p w:rsidR="00C07BB5" w:rsidRPr="00412B11" w:rsidRDefault="00C07BB5" w:rsidP="00412B11">
      <w:pPr>
        <w:spacing w:line="360" w:lineRule="auto"/>
        <w:ind w:firstLine="435"/>
      </w:pPr>
      <w:r w:rsidRPr="00412B11">
        <w:t>B</w:t>
      </w:r>
      <w:r w:rsidRPr="00412B11">
        <w:t>．</w:t>
      </w:r>
      <w:r w:rsidRPr="00412B11">
        <w:t>To protect cultural diversity.</w:t>
      </w:r>
    </w:p>
    <w:p w:rsidR="00C07BB5" w:rsidRPr="00412B11" w:rsidRDefault="00C07BB5" w:rsidP="00412B11">
      <w:pPr>
        <w:spacing w:line="360" w:lineRule="auto"/>
        <w:ind w:firstLine="435"/>
      </w:pPr>
      <w:r w:rsidRPr="00412B11">
        <w:t>C</w:t>
      </w:r>
      <w:r w:rsidRPr="00412B11">
        <w:t>．</w:t>
      </w:r>
      <w:r w:rsidRPr="00412B11">
        <w:t>To encourage people to study music.</w:t>
      </w:r>
    </w:p>
    <w:p w:rsidR="00C07BB5" w:rsidRPr="00412B11" w:rsidRDefault="00C07BB5" w:rsidP="00412B11">
      <w:pPr>
        <w:spacing w:line="360" w:lineRule="auto"/>
        <w:ind w:firstLine="435"/>
      </w:pPr>
      <w:r w:rsidRPr="00412B11">
        <w:t>D</w:t>
      </w:r>
      <w:r w:rsidRPr="00412B11">
        <w:t>．</w:t>
      </w:r>
      <w:r w:rsidRPr="00412B11">
        <w:t>To recognize the value of jazz.</w:t>
      </w:r>
    </w:p>
    <w:p w:rsidR="00C07BB5" w:rsidRPr="00412B11" w:rsidRDefault="00C07BB5" w:rsidP="00412B11">
      <w:pPr>
        <w:spacing w:line="360" w:lineRule="auto"/>
      </w:pPr>
      <w:r w:rsidRPr="00412B11">
        <w:t>29</w:t>
      </w:r>
      <w:r w:rsidRPr="00412B11">
        <w:t>．</w:t>
      </w:r>
      <w:r w:rsidRPr="00412B11">
        <w:t>What does the underlined word “that” in Paragraph 3 refer to?</w:t>
      </w:r>
    </w:p>
    <w:p w:rsidR="00C07BB5" w:rsidRPr="00412B11" w:rsidRDefault="00C07BB5" w:rsidP="00412B11">
      <w:pPr>
        <w:spacing w:line="360" w:lineRule="auto"/>
        <w:ind w:firstLine="435"/>
      </w:pPr>
      <w:r w:rsidRPr="00412B11">
        <w:t>A</w:t>
      </w:r>
      <w:r w:rsidRPr="00412B11">
        <w:t>．</w:t>
      </w:r>
      <w:r w:rsidRPr="00412B11">
        <w:t>Jazz becoming more accessible.</w:t>
      </w:r>
    </w:p>
    <w:p w:rsidR="00C07BB5" w:rsidRPr="00412B11" w:rsidRDefault="00C07BB5" w:rsidP="00412B11">
      <w:pPr>
        <w:spacing w:line="360" w:lineRule="auto"/>
        <w:ind w:firstLine="435"/>
      </w:pPr>
      <w:r w:rsidRPr="00412B11">
        <w:t>B</w:t>
      </w:r>
      <w:r w:rsidRPr="00412B11">
        <w:t>．</w:t>
      </w:r>
      <w:r w:rsidRPr="00412B11">
        <w:t>The production of jazz growing faster.</w:t>
      </w:r>
    </w:p>
    <w:p w:rsidR="00C07BB5" w:rsidRPr="00412B11" w:rsidRDefault="00C07BB5" w:rsidP="00412B11">
      <w:pPr>
        <w:spacing w:line="360" w:lineRule="auto"/>
        <w:ind w:firstLine="435"/>
      </w:pPr>
      <w:r w:rsidRPr="00412B11">
        <w:t>C</w:t>
      </w:r>
      <w:r w:rsidRPr="00412B11">
        <w:t>．</w:t>
      </w:r>
      <w:r w:rsidRPr="00412B11">
        <w:t>Jazz being less popular with the young.</w:t>
      </w:r>
    </w:p>
    <w:p w:rsidR="00C07BB5" w:rsidRPr="00412B11" w:rsidRDefault="00C07BB5" w:rsidP="00412B11">
      <w:pPr>
        <w:spacing w:line="360" w:lineRule="auto"/>
        <w:ind w:firstLine="435"/>
      </w:pPr>
      <w:r w:rsidRPr="00412B11">
        <w:t>D</w:t>
      </w:r>
      <w:r w:rsidRPr="00412B11">
        <w:t>．</w:t>
      </w:r>
      <w:r w:rsidRPr="00412B11">
        <w:t xml:space="preserve">The jazz audience becoming larger. </w:t>
      </w:r>
    </w:p>
    <w:p w:rsidR="00C07BB5" w:rsidRPr="00412B11" w:rsidRDefault="00C07BB5" w:rsidP="00412B11">
      <w:pPr>
        <w:spacing w:line="360" w:lineRule="auto"/>
      </w:pPr>
      <w:r w:rsidRPr="00412B11">
        <w:t>30</w:t>
      </w:r>
      <w:r w:rsidRPr="00412B11">
        <w:t>．</w:t>
      </w:r>
      <w:r w:rsidRPr="00412B11">
        <w:t>What can we infer about Moran’s opinion on jazz?</w:t>
      </w:r>
    </w:p>
    <w:p w:rsidR="00C07BB5" w:rsidRPr="00412B11" w:rsidRDefault="00C07BB5" w:rsidP="00412B11">
      <w:pPr>
        <w:spacing w:line="360" w:lineRule="auto"/>
        <w:ind w:firstLine="435"/>
      </w:pPr>
      <w:r w:rsidRPr="00412B11">
        <w:t>A</w:t>
      </w:r>
      <w:r w:rsidRPr="00412B11">
        <w:t>．</w:t>
      </w:r>
      <w:r w:rsidRPr="00412B11">
        <w:t>It will disappear gradually.</w:t>
      </w:r>
    </w:p>
    <w:p w:rsidR="00C07BB5" w:rsidRPr="00412B11" w:rsidRDefault="00C07BB5" w:rsidP="00412B11">
      <w:pPr>
        <w:spacing w:line="360" w:lineRule="auto"/>
        <w:ind w:firstLine="435"/>
      </w:pPr>
      <w:r w:rsidRPr="00412B11">
        <w:t>B</w:t>
      </w:r>
      <w:r w:rsidRPr="00412B11">
        <w:t>．</w:t>
      </w:r>
      <w:r w:rsidRPr="00412B11">
        <w:t>It remains black and white.</w:t>
      </w:r>
    </w:p>
    <w:p w:rsidR="00C07BB5" w:rsidRPr="00412B11" w:rsidRDefault="00C07BB5" w:rsidP="00412B11">
      <w:pPr>
        <w:spacing w:line="360" w:lineRule="auto"/>
        <w:ind w:firstLine="435"/>
      </w:pPr>
      <w:r w:rsidRPr="00412B11">
        <w:t>C</w:t>
      </w:r>
      <w:r w:rsidRPr="00412B11">
        <w:t>．</w:t>
      </w:r>
      <w:r w:rsidRPr="00412B11">
        <w:t>It should keep up with the times.</w:t>
      </w:r>
    </w:p>
    <w:p w:rsidR="00C07BB5" w:rsidRPr="00412B11" w:rsidRDefault="00C07BB5" w:rsidP="00412B11">
      <w:pPr>
        <w:spacing w:line="360" w:lineRule="auto"/>
        <w:ind w:firstLine="435"/>
      </w:pPr>
      <w:r w:rsidRPr="00412B11">
        <w:t>D</w:t>
      </w:r>
      <w:r w:rsidRPr="00412B11">
        <w:t>．</w:t>
      </w:r>
      <w:r w:rsidRPr="00412B11">
        <w:t>It changes every 50 years.</w:t>
      </w:r>
    </w:p>
    <w:p w:rsidR="00C07BB5" w:rsidRPr="00412B11" w:rsidRDefault="00C07BB5" w:rsidP="00412B11">
      <w:pPr>
        <w:spacing w:line="360" w:lineRule="auto"/>
      </w:pPr>
      <w:r w:rsidRPr="00412B11">
        <w:t>31</w:t>
      </w:r>
      <w:r w:rsidRPr="00412B11">
        <w:t>．</w:t>
      </w:r>
      <w:r w:rsidRPr="00412B11">
        <w:t>Which of the following can be the best title for the text?</w:t>
      </w:r>
    </w:p>
    <w:p w:rsidR="00C07BB5" w:rsidRPr="00412B11" w:rsidRDefault="00C07BB5" w:rsidP="00412B11">
      <w:pPr>
        <w:spacing w:line="360" w:lineRule="auto"/>
        <w:ind w:firstLine="435"/>
      </w:pPr>
      <w:r w:rsidRPr="00412B11">
        <w:t>A</w:t>
      </w:r>
      <w:r w:rsidRPr="00412B11">
        <w:t>．</w:t>
      </w:r>
      <w:r w:rsidRPr="00412B11">
        <w:t>Exploring the Future of jazz.</w:t>
      </w:r>
    </w:p>
    <w:p w:rsidR="00C07BB5" w:rsidRPr="00412B11" w:rsidRDefault="00C07BB5" w:rsidP="00412B11">
      <w:pPr>
        <w:spacing w:line="360" w:lineRule="auto"/>
        <w:ind w:firstLine="435"/>
      </w:pPr>
      <w:r w:rsidRPr="00412B11">
        <w:t>B</w:t>
      </w:r>
      <w:r w:rsidRPr="00412B11">
        <w:t>．</w:t>
      </w:r>
      <w:r w:rsidRPr="00412B11">
        <w:t>The Rise and Fall of jazz.</w:t>
      </w:r>
    </w:p>
    <w:p w:rsidR="00C07BB5" w:rsidRPr="00412B11" w:rsidRDefault="00C07BB5" w:rsidP="00412B11">
      <w:pPr>
        <w:spacing w:line="360" w:lineRule="auto"/>
        <w:ind w:firstLine="435"/>
      </w:pPr>
      <w:r w:rsidRPr="00412B11">
        <w:t>C</w:t>
      </w:r>
      <w:r w:rsidRPr="00412B11">
        <w:t>．</w:t>
      </w:r>
      <w:r w:rsidRPr="00412B11">
        <w:t>The Story of a jazz Musician.</w:t>
      </w:r>
    </w:p>
    <w:p w:rsidR="00C07BB5" w:rsidRPr="00412B11" w:rsidRDefault="00C07BB5" w:rsidP="00412B11">
      <w:pPr>
        <w:spacing w:line="360" w:lineRule="auto"/>
        <w:ind w:firstLine="435"/>
      </w:pPr>
      <w:r w:rsidRPr="00412B11">
        <w:t>D</w:t>
      </w:r>
      <w:r w:rsidRPr="00412B11">
        <w:t>．</w:t>
      </w:r>
      <w:r w:rsidRPr="00412B11">
        <w:t>Celebrating the Jazz Day.</w:t>
      </w:r>
    </w:p>
    <w:p w:rsidR="00AC25D8" w:rsidRPr="00412B11" w:rsidRDefault="00AC25D8" w:rsidP="00412B11">
      <w:pPr>
        <w:spacing w:line="360" w:lineRule="auto"/>
        <w:jc w:val="center"/>
        <w:rPr>
          <w:b/>
          <w:bCs/>
        </w:rPr>
      </w:pPr>
      <w:r w:rsidRPr="00412B11">
        <w:rPr>
          <w:b/>
          <w:bCs/>
        </w:rPr>
        <w:t>D</w:t>
      </w:r>
    </w:p>
    <w:p w:rsidR="0034722B" w:rsidRPr="00412B11" w:rsidRDefault="0034722B" w:rsidP="00412B11">
      <w:pPr>
        <w:spacing w:line="360" w:lineRule="auto"/>
        <w:ind w:firstLineChars="250" w:firstLine="525"/>
      </w:pPr>
      <w:r w:rsidRPr="00412B11">
        <w:t>A buld-it-yourself solar still</w:t>
      </w:r>
      <w:r w:rsidRPr="00412B11">
        <w:t>（蒸馏器）</w:t>
      </w:r>
      <w:r w:rsidRPr="00412B11">
        <w:t xml:space="preserve"> is one of the best ways to obtain drinking water in areas where the </w:t>
      </w:r>
      <w:r w:rsidRPr="00412B11">
        <w:lastRenderedPageBreak/>
        <w:t>liquid is not readily available. Developed by two doctors in the U.S. Department of Agriculture, it’s an excellent water collector. Unfortunately, you must carry the necessary equipment with you, since it’s all but impossible to find natural substitutes. The only components required, though, are a 5’</w:t>
      </w:r>
      <w:r w:rsidRPr="00412B11">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558449542" r:id="rId9"/>
        </w:object>
      </w:r>
      <w:r w:rsidRPr="00412B11">
        <w:t xml:space="preserve"> 5’ sheet of clear or slightly milky plastic, six feet of plastic tube, and a container— perhaps just a drinking cup — to catch the water. These pieces can be folded into a neat little pack and fastened on your belt.</w:t>
      </w:r>
    </w:p>
    <w:p w:rsidR="0034722B" w:rsidRPr="00412B11" w:rsidRDefault="0034722B" w:rsidP="00412B11">
      <w:pPr>
        <w:spacing w:line="360" w:lineRule="auto"/>
      </w:pPr>
      <w:r w:rsidRPr="00412B11">
        <w:t xml:space="preserve">  </w:t>
      </w:r>
      <w:r w:rsidR="00724923" w:rsidRPr="00412B11">
        <w:t xml:space="preserve"> </w:t>
      </w:r>
      <w:r w:rsidRPr="00412B11">
        <w:t xml:space="preserve"> To construct a working still, use a sharp stick or rock to dig a hole four feet across and three feet deep. Try to make the hole in a damp area to increase</w:t>
      </w:r>
      <w:r w:rsidRPr="00412B11">
        <w:rPr>
          <w:u w:val="single"/>
        </w:rPr>
        <w:t xml:space="preserve"> the water catcher’s </w:t>
      </w:r>
      <w:r w:rsidRPr="00412B11">
        <w:t xml:space="preserve"> productivity. Place your cup in the deepest part of the hole. Then lay the tube in place so that one end rests all the way in the cup and the rest of the line runs up — and out — the side of the hole.</w:t>
      </w:r>
    </w:p>
    <w:p w:rsidR="0034722B" w:rsidRPr="00412B11" w:rsidRDefault="0034722B" w:rsidP="00412B11">
      <w:pPr>
        <w:spacing w:line="360" w:lineRule="auto"/>
      </w:pPr>
      <w:r w:rsidRPr="00412B11">
        <w:t xml:space="preserve">   Next, cover the hole with the plastic sheet, securing the edges of the plastic with dirt and weighting the sheet’s center down with a rock. The plastic should now form a cone(</w:t>
      </w:r>
      <w:r w:rsidRPr="00412B11">
        <w:t>圆锥体</w:t>
      </w:r>
      <w:r w:rsidRPr="00412B11">
        <w:t xml:space="preserve">) with 45-degree-angled sides. The low point of the sheet must be centered directly over, and no more than three inches above, the cup. </w:t>
      </w:r>
    </w:p>
    <w:p w:rsidR="0034722B" w:rsidRPr="00412B11" w:rsidRDefault="0034722B" w:rsidP="00412B11">
      <w:pPr>
        <w:spacing w:line="360" w:lineRule="auto"/>
      </w:pPr>
      <w:r w:rsidRPr="00412B11">
        <w:t xml:space="preserve">   The solar still works by creating a greenhouse under the plastic. Ground water evaporates (</w:t>
      </w:r>
      <w:r w:rsidRPr="00412B11">
        <w:t>蒸发</w:t>
      </w:r>
      <w:r w:rsidRPr="00412B11">
        <w:t xml:space="preserve">) and collects on the sheet until small drops of water form, run down the material and fall off into the cup. When the container is full, you can suck the refreshment out through the tube, and won’t have to break down the still every time you need a drink. </w:t>
      </w:r>
    </w:p>
    <w:p w:rsidR="00447DE4" w:rsidRPr="00412B11" w:rsidRDefault="00447DE4" w:rsidP="00412B11">
      <w:pPr>
        <w:spacing w:line="360" w:lineRule="auto"/>
      </w:pPr>
      <w:r w:rsidRPr="00412B11">
        <w:t>32.What do we know about the solar still equipment from the first paragraph?</w:t>
      </w:r>
    </w:p>
    <w:p w:rsidR="00447DE4" w:rsidRPr="00412B11" w:rsidRDefault="00447DE4" w:rsidP="00412B11">
      <w:pPr>
        <w:spacing w:line="360" w:lineRule="auto"/>
      </w:pPr>
      <w:r w:rsidRPr="00412B11">
        <w:t>A.It’s delicate.                  B.It’s expensive.</w:t>
      </w:r>
    </w:p>
    <w:p w:rsidR="00447DE4" w:rsidRPr="00412B11" w:rsidRDefault="00447DE4" w:rsidP="00412B11">
      <w:pPr>
        <w:spacing w:line="360" w:lineRule="auto"/>
      </w:pPr>
      <w:r w:rsidRPr="00412B11">
        <w:t>C.It’s complex.                  D.It’s portable</w:t>
      </w:r>
    </w:p>
    <w:p w:rsidR="00447DE4" w:rsidRPr="00412B11" w:rsidRDefault="00447DE4" w:rsidP="00412B11">
      <w:pPr>
        <w:spacing w:line="360" w:lineRule="auto"/>
      </w:pPr>
      <w:r w:rsidRPr="00412B11">
        <w:t>33.What does the underlined phrase “the water catcher” in paragraph 2 refer to?</w:t>
      </w:r>
    </w:p>
    <w:p w:rsidR="00447DE4" w:rsidRPr="00412B11" w:rsidRDefault="00447DE4" w:rsidP="00412B11">
      <w:pPr>
        <w:spacing w:line="360" w:lineRule="auto"/>
      </w:pPr>
      <w:r w:rsidRPr="00412B11">
        <w:t>A.The tube                         B.The still</w:t>
      </w:r>
    </w:p>
    <w:p w:rsidR="00447DE4" w:rsidRPr="00412B11" w:rsidRDefault="00447DE4" w:rsidP="00412B11">
      <w:pPr>
        <w:spacing w:line="360" w:lineRule="auto"/>
      </w:pPr>
      <w:r w:rsidRPr="00412B11">
        <w:t>C.The hole                         D.The cup</w:t>
      </w:r>
    </w:p>
    <w:p w:rsidR="00447DE4" w:rsidRPr="00412B11" w:rsidRDefault="00447DE4" w:rsidP="00412B11">
      <w:pPr>
        <w:spacing w:line="360" w:lineRule="auto"/>
      </w:pPr>
      <w:r w:rsidRPr="00412B11">
        <w:t>34.What’s the last step of constructing a working solar still?</w:t>
      </w:r>
    </w:p>
    <w:p w:rsidR="00447DE4" w:rsidRPr="00412B11" w:rsidRDefault="00447DE4" w:rsidP="00412B11">
      <w:pPr>
        <w:spacing w:line="360" w:lineRule="auto"/>
      </w:pPr>
      <w:r w:rsidRPr="00412B11">
        <w:t>A.Dig a hole of a certain size                     B.Put the cup in place</w:t>
      </w:r>
    </w:p>
    <w:p w:rsidR="00447DE4" w:rsidRPr="00412B11" w:rsidRDefault="00447DE4" w:rsidP="00412B11">
      <w:pPr>
        <w:spacing w:line="360" w:lineRule="auto"/>
      </w:pPr>
      <w:r w:rsidRPr="00412B11">
        <w:t>C.Weight the sheet’s center down                  D.Cover the hole with the plastic sheet</w:t>
      </w:r>
    </w:p>
    <w:p w:rsidR="00447DE4" w:rsidRPr="00412B11" w:rsidRDefault="00447DE4" w:rsidP="00412B11">
      <w:pPr>
        <w:spacing w:line="360" w:lineRule="auto"/>
      </w:pPr>
      <w:r w:rsidRPr="00412B11">
        <w:t>35.When a solar still works, drops of water come into the cup form</w:t>
      </w:r>
      <w:r w:rsidRPr="00412B11">
        <w:rPr>
          <w:u w:val="single"/>
        </w:rPr>
        <w:t xml:space="preserve">          </w:t>
      </w:r>
      <w:r w:rsidRPr="00412B11">
        <w:t>.</w:t>
      </w:r>
    </w:p>
    <w:p w:rsidR="00447DE4" w:rsidRPr="00412B11" w:rsidRDefault="00447DE4" w:rsidP="00412B11">
      <w:pPr>
        <w:spacing w:line="360" w:lineRule="auto"/>
      </w:pPr>
      <w:r w:rsidRPr="00412B11">
        <w:t>A.the plastic tube                       B.outside the hole</w:t>
      </w:r>
    </w:p>
    <w:p w:rsidR="00447DE4" w:rsidRPr="00412B11" w:rsidRDefault="00447DE4" w:rsidP="00412B11">
      <w:pPr>
        <w:spacing w:line="360" w:lineRule="auto"/>
      </w:pPr>
      <w:r w:rsidRPr="00412B11">
        <w:t>C.the open air                          D.beneath the sheet</w:t>
      </w:r>
    </w:p>
    <w:p w:rsidR="00AD3B95" w:rsidRPr="00412B11" w:rsidRDefault="00AD3B95" w:rsidP="00412B11">
      <w:pPr>
        <w:spacing w:line="360" w:lineRule="auto"/>
      </w:pPr>
      <w:r w:rsidRPr="00412B11">
        <w:t>第二节</w:t>
      </w:r>
      <w:r w:rsidR="000C17CA" w:rsidRPr="00412B11">
        <w:t xml:space="preserve"> </w:t>
      </w:r>
      <w:r w:rsidRPr="00412B11">
        <w:t xml:space="preserve"> (</w:t>
      </w:r>
      <w:r w:rsidRPr="00412B11">
        <w:t>共</w:t>
      </w:r>
      <w:r w:rsidRPr="00412B11">
        <w:t>5</w:t>
      </w:r>
      <w:r w:rsidRPr="00412B11">
        <w:t>小题；每小题</w:t>
      </w:r>
      <w:r w:rsidRPr="00412B11">
        <w:t>2</w:t>
      </w:r>
      <w:r w:rsidRPr="00412B11">
        <w:t>分，满分</w:t>
      </w:r>
      <w:r w:rsidRPr="00412B11">
        <w:t>10</w:t>
      </w:r>
      <w:r w:rsidRPr="00412B11">
        <w:t>分</w:t>
      </w:r>
      <w:r w:rsidRPr="00412B11">
        <w:t xml:space="preserve">)  </w:t>
      </w:r>
    </w:p>
    <w:p w:rsidR="00AD3B95" w:rsidRPr="00412B11" w:rsidRDefault="00AD3B95" w:rsidP="00412B11">
      <w:pPr>
        <w:spacing w:line="360" w:lineRule="auto"/>
        <w:ind w:firstLine="420"/>
      </w:pPr>
      <w:r w:rsidRPr="00412B11">
        <w:lastRenderedPageBreak/>
        <w:t>根据短文内容，从短文后的选项中选出能填入</w:t>
      </w:r>
      <w:r w:rsidR="00412B11">
        <w:rPr>
          <w:rFonts w:hint="eastAsia"/>
        </w:rPr>
        <w:t>学科</w:t>
      </w:r>
      <w:r w:rsidR="00412B11">
        <w:rPr>
          <w:rFonts w:hint="eastAsia"/>
        </w:rPr>
        <w:t>&amp;</w:t>
      </w:r>
      <w:bookmarkStart w:id="0" w:name="_GoBack"/>
      <w:bookmarkEnd w:id="0"/>
      <w:r w:rsidR="00412B11">
        <w:rPr>
          <w:rFonts w:hint="eastAsia"/>
        </w:rPr>
        <w:t>网</w:t>
      </w:r>
      <w:r w:rsidRPr="00412B11">
        <w:t>空白处的最佳选项。选项中有两项为多余选项。</w:t>
      </w:r>
    </w:p>
    <w:p w:rsidR="00806BFB" w:rsidRPr="00412B11" w:rsidRDefault="00806BFB" w:rsidP="00412B11">
      <w:pPr>
        <w:spacing w:line="360" w:lineRule="auto"/>
        <w:ind w:firstLineChars="150" w:firstLine="315"/>
      </w:pPr>
      <w:r w:rsidRPr="00412B11">
        <w:t xml:space="preserve">If anyone had told me three years ago that I would be spending most of my weekends camping. I would have laughed heartily. Campers, in my eyes, were people who enjoyed insects bites, ill-cooked meals, and uncomfortable sleeping bags. They had nothing in common with me. </w:t>
      </w:r>
      <w:r w:rsidRPr="00412B11">
        <w:rPr>
          <w:u w:val="single"/>
        </w:rPr>
        <w:t xml:space="preserve">    36    </w:t>
      </w:r>
      <w:r w:rsidRPr="00412B11">
        <w:t>.</w:t>
      </w:r>
    </w:p>
    <w:p w:rsidR="00806BFB" w:rsidRPr="00412B11" w:rsidRDefault="00806BFB" w:rsidP="00412B11">
      <w:pPr>
        <w:spacing w:line="360" w:lineRule="auto"/>
        <w:ind w:firstLineChars="150" w:firstLine="315"/>
      </w:pPr>
      <w:r w:rsidRPr="00412B11">
        <w:t xml:space="preserve">The friends who introduced me to camping thought that it meant to be a pioneer. </w:t>
      </w:r>
    </w:p>
    <w:p w:rsidR="00806BFB" w:rsidRPr="00412B11" w:rsidRDefault="00806BFB" w:rsidP="00412B11">
      <w:pPr>
        <w:spacing w:line="360" w:lineRule="auto"/>
      </w:pPr>
      <w:r w:rsidRPr="00412B11">
        <w:rPr>
          <w:u w:val="single"/>
        </w:rPr>
        <w:t xml:space="preserve">   37   </w:t>
      </w:r>
      <w:r w:rsidRPr="00412B11">
        <w:t xml:space="preserve"> We  sleep  in  a  tent, cooked over an open fire, and walked a long distance to take the shower and use the bathroom. This brief visit with Mother Nature cost me two days off from  work, recovering from a bad case of sunburn and the doctor`s bill for my son`s food poisoning.</w:t>
      </w:r>
    </w:p>
    <w:p w:rsidR="00806BFB" w:rsidRPr="00412B11" w:rsidRDefault="00806BFB" w:rsidP="00412B11">
      <w:pPr>
        <w:spacing w:line="360" w:lineRule="auto"/>
        <w:ind w:firstLineChars="150" w:firstLine="315"/>
      </w:pPr>
      <w:r w:rsidRPr="00412B11">
        <w:t xml:space="preserve">I was, nevertheless, talked into going on another fun-filled holiday in the wilderness.  </w:t>
      </w:r>
    </w:p>
    <w:p w:rsidR="00806BFB" w:rsidRPr="00412B11" w:rsidRDefault="00806BFB" w:rsidP="00412B11">
      <w:pPr>
        <w:spacing w:line="360" w:lineRule="auto"/>
      </w:pPr>
      <w:r w:rsidRPr="00412B11">
        <w:rPr>
          <w:u w:val="single"/>
        </w:rPr>
        <w:t xml:space="preserve">  38   </w:t>
      </w:r>
      <w:r w:rsidRPr="00412B11">
        <w:t xml:space="preserve"> Instead, we had a pop-up camper with comfortable beds and an air conditioner. My nature-loving friends had remembered to bring all the necessities of life. </w:t>
      </w:r>
    </w:p>
    <w:p w:rsidR="00806BFB" w:rsidRPr="00412B11" w:rsidRDefault="00806BFB" w:rsidP="00412B11">
      <w:pPr>
        <w:spacing w:line="360" w:lineRule="auto"/>
        <w:ind w:firstLineChars="150" w:firstLine="315"/>
      </w:pPr>
      <w:r w:rsidRPr="00412B11">
        <w:rPr>
          <w:u w:val="single"/>
        </w:rPr>
        <w:t xml:space="preserve">  39   </w:t>
      </w:r>
      <w:r w:rsidRPr="00412B11">
        <w:t xml:space="preserve"> We have done a lot of it since. Recently, we bought a twenty-eight-foot travel trailer complete with a bathroom and a built-in TV set. There is a separate bedroom, a modern kitchen with a refrigerator. The trailer even has matching carpet and curtains. </w:t>
      </w:r>
    </w:p>
    <w:p w:rsidR="00806BFB" w:rsidRPr="00412B11" w:rsidRDefault="00806BFB" w:rsidP="00412B11">
      <w:pPr>
        <w:spacing w:line="360" w:lineRule="auto"/>
        <w:ind w:firstLineChars="150" w:firstLine="315"/>
      </w:pPr>
      <w:r w:rsidRPr="00412B11">
        <w:rPr>
          <w:u w:val="single"/>
        </w:rPr>
        <w:t xml:space="preserve">  40    </w:t>
      </w:r>
      <w:r w:rsidRPr="00412B11">
        <w:t xml:space="preserve"> It must be true that sooner or later, everyone finds his or her way back to nature. I recommend that you find your way in style.</w:t>
      </w:r>
    </w:p>
    <w:p w:rsidR="00806BFB" w:rsidRPr="00412B11" w:rsidRDefault="00806BFB" w:rsidP="00412B11">
      <w:pPr>
        <w:spacing w:line="360" w:lineRule="auto"/>
        <w:ind w:leftChars="150" w:left="315"/>
      </w:pPr>
      <w:r w:rsidRPr="00412B11">
        <w:t>A</w:t>
      </w:r>
      <w:r w:rsidRPr="00412B11">
        <w:t>．</w:t>
      </w:r>
      <w:r w:rsidRPr="00412B11">
        <w:t>This time there was no tent.</w:t>
      </w:r>
      <w:r w:rsidRPr="00412B11">
        <w:br/>
        <w:t>B</w:t>
      </w:r>
      <w:r w:rsidRPr="00412B11">
        <w:t>．</w:t>
      </w:r>
      <w:r w:rsidRPr="00412B11">
        <w:t>Things are going to be improved.</w:t>
      </w:r>
      <w:r w:rsidRPr="00412B11">
        <w:br/>
        <w:t>C</w:t>
      </w:r>
      <w:r w:rsidRPr="00412B11">
        <w:t>．</w:t>
      </w:r>
      <w:r w:rsidRPr="00412B11">
        <w:t>The trip they took me on was a rough one.</w:t>
      </w:r>
      <w:r w:rsidRPr="00412B11">
        <w:br/>
        <w:t>D</w:t>
      </w:r>
      <w:r w:rsidRPr="00412B11">
        <w:t>．</w:t>
      </w:r>
      <w:r w:rsidRPr="00412B11">
        <w:t>I was to learn a lot about camping since then, however.</w:t>
      </w:r>
      <w:r w:rsidRPr="00412B11">
        <w:br/>
        <w:t>E</w:t>
      </w:r>
      <w:r w:rsidRPr="00412B11">
        <w:t>．</w:t>
      </w:r>
      <w:r w:rsidRPr="00412B11">
        <w:t xml:space="preserve">I must say that I have certainly come to enjoy camping. </w:t>
      </w:r>
    </w:p>
    <w:p w:rsidR="00806BFB" w:rsidRPr="00412B11" w:rsidRDefault="00806BFB" w:rsidP="00412B11">
      <w:pPr>
        <w:spacing w:line="360" w:lineRule="auto"/>
        <w:ind w:firstLineChars="150" w:firstLine="315"/>
      </w:pPr>
      <w:r w:rsidRPr="00412B11">
        <w:t>F. After the trip, my family became quite interested in camping.</w:t>
      </w:r>
    </w:p>
    <w:p w:rsidR="00806BFB" w:rsidRPr="00412B11" w:rsidRDefault="00806BFB" w:rsidP="00412B11">
      <w:pPr>
        <w:spacing w:line="360" w:lineRule="auto"/>
        <w:ind w:firstLineChars="150" w:firstLine="315"/>
      </w:pPr>
      <w:r w:rsidRPr="00412B11">
        <w:t xml:space="preserve">G. There was no shade as the trees were no more than 3 feet tall. </w:t>
      </w:r>
    </w:p>
    <w:p w:rsidR="00AD3B95" w:rsidRPr="00412B11" w:rsidRDefault="00AD3B95" w:rsidP="00412B11">
      <w:pPr>
        <w:widowControl/>
        <w:shd w:val="clear" w:color="auto" w:fill="FFFFFF"/>
        <w:spacing w:line="360" w:lineRule="auto"/>
        <w:jc w:val="left"/>
        <w:rPr>
          <w:b/>
          <w:color w:val="000000"/>
          <w:kern w:val="0"/>
          <w:sz w:val="24"/>
        </w:rPr>
      </w:pPr>
      <w:r w:rsidRPr="00412B11">
        <w:rPr>
          <w:b/>
          <w:sz w:val="24"/>
        </w:rPr>
        <w:t>第三部分　语言知识运用</w:t>
      </w:r>
      <w:r w:rsidRPr="00412B11">
        <w:rPr>
          <w:b/>
          <w:sz w:val="24"/>
        </w:rPr>
        <w:t>(</w:t>
      </w:r>
      <w:r w:rsidRPr="00412B11">
        <w:rPr>
          <w:b/>
          <w:sz w:val="24"/>
        </w:rPr>
        <w:t>共两节，满分</w:t>
      </w:r>
      <w:r w:rsidRPr="00412B11">
        <w:rPr>
          <w:b/>
          <w:sz w:val="24"/>
        </w:rPr>
        <w:t>45</w:t>
      </w:r>
      <w:r w:rsidRPr="00412B11">
        <w:rPr>
          <w:b/>
          <w:sz w:val="24"/>
        </w:rPr>
        <w:t>分</w:t>
      </w:r>
      <w:r w:rsidRPr="00412B11">
        <w:rPr>
          <w:b/>
          <w:sz w:val="24"/>
        </w:rPr>
        <w:t>)</w:t>
      </w:r>
    </w:p>
    <w:p w:rsidR="00AD3B95" w:rsidRPr="00412B11" w:rsidRDefault="00AD3B95" w:rsidP="00412B11">
      <w:pPr>
        <w:spacing w:line="360" w:lineRule="auto"/>
      </w:pPr>
      <w:r w:rsidRPr="00412B11">
        <w:t>第一节</w:t>
      </w:r>
      <w:r w:rsidRPr="00412B11">
        <w:t xml:space="preserve">  </w:t>
      </w:r>
      <w:r w:rsidRPr="00412B11">
        <w:t>完形填空</w:t>
      </w:r>
      <w:r w:rsidRPr="00412B11">
        <w:t>(</w:t>
      </w:r>
      <w:r w:rsidRPr="00412B11">
        <w:t>共</w:t>
      </w:r>
      <w:r w:rsidRPr="00412B11">
        <w:t>20</w:t>
      </w:r>
      <w:r w:rsidRPr="00412B11">
        <w:t>小题；每小题</w:t>
      </w:r>
      <w:r w:rsidRPr="00412B11">
        <w:t>1.5</w:t>
      </w:r>
      <w:r w:rsidRPr="00412B11">
        <w:t>分，满分</w:t>
      </w:r>
      <w:r w:rsidRPr="00412B11">
        <w:t>30</w:t>
      </w:r>
      <w:r w:rsidRPr="00412B11">
        <w:t>分</w:t>
      </w:r>
      <w:r w:rsidRPr="00412B11">
        <w:t>)</w:t>
      </w:r>
    </w:p>
    <w:p w:rsidR="00AD3B95" w:rsidRPr="00412B11" w:rsidRDefault="00AD3B95" w:rsidP="00412B11">
      <w:pPr>
        <w:spacing w:line="360" w:lineRule="auto"/>
        <w:ind w:firstLine="420"/>
      </w:pPr>
      <w:r w:rsidRPr="00412B11">
        <w:t>阅读下面的短文，从短文后各题所给的</w:t>
      </w:r>
      <w:r w:rsidRPr="00412B11">
        <w:t>A</w:t>
      </w:r>
      <w:r w:rsidRPr="00412B11">
        <w:t>、</w:t>
      </w:r>
      <w:r w:rsidRPr="00412B11">
        <w:t>B</w:t>
      </w:r>
      <w:r w:rsidRPr="00412B11">
        <w:t>、</w:t>
      </w:r>
      <w:r w:rsidRPr="00412B11">
        <w:t>C</w:t>
      </w:r>
      <w:r w:rsidRPr="00412B11">
        <w:t>和</w:t>
      </w:r>
      <w:r w:rsidRPr="00412B11">
        <w:t>D</w:t>
      </w:r>
      <w:r w:rsidRPr="00412B11">
        <w:t>四个选项中，选出可以填入空白处的最佳选项，并在答题卡上将该项涂黑。</w:t>
      </w:r>
    </w:p>
    <w:p w:rsidR="007F6726" w:rsidRPr="00412B11" w:rsidRDefault="007F6726" w:rsidP="00412B11">
      <w:pPr>
        <w:spacing w:line="360" w:lineRule="auto"/>
        <w:ind w:firstLine="435"/>
        <w:rPr>
          <w:szCs w:val="21"/>
        </w:rPr>
      </w:pPr>
      <w:r w:rsidRPr="00412B11">
        <w:rPr>
          <w:szCs w:val="21"/>
        </w:rPr>
        <w:t>While high school does not generally encourage students to explore new aspects of life,college sets the stage for that exploration. I myself went through this</w:t>
      </w:r>
      <w:r w:rsidRPr="00412B11">
        <w:rPr>
          <w:szCs w:val="21"/>
          <w:u w:val="single"/>
        </w:rPr>
        <w:t xml:space="preserve">  41  </w:t>
      </w:r>
      <w:r w:rsidRPr="00412B11">
        <w:rPr>
          <w:szCs w:val="21"/>
        </w:rPr>
        <w:t>process and found something that has changed my</w:t>
      </w:r>
      <w:r w:rsidRPr="00412B11">
        <w:rPr>
          <w:szCs w:val="21"/>
          <w:u w:val="single"/>
        </w:rPr>
        <w:t xml:space="preserve">  42  </w:t>
      </w:r>
      <w:r w:rsidRPr="00412B11">
        <w:rPr>
          <w:szCs w:val="21"/>
        </w:rPr>
        <w:t xml:space="preserve">at </w:t>
      </w:r>
      <w:r w:rsidRPr="00412B11">
        <w:rPr>
          <w:szCs w:val="21"/>
        </w:rPr>
        <w:lastRenderedPageBreak/>
        <w:t>college for the better:I discovered ASL-American Sign Language(</w:t>
      </w:r>
      <w:r w:rsidRPr="00412B11">
        <w:rPr>
          <w:szCs w:val="21"/>
        </w:rPr>
        <w:t>美式手语</w:t>
      </w:r>
      <w:r w:rsidRPr="00412B11">
        <w:rPr>
          <w:szCs w:val="21"/>
        </w:rPr>
        <w:t>).</w:t>
      </w:r>
    </w:p>
    <w:p w:rsidR="007F6726" w:rsidRPr="00412B11" w:rsidRDefault="007F6726" w:rsidP="00412B11">
      <w:pPr>
        <w:spacing w:line="360" w:lineRule="auto"/>
        <w:ind w:firstLine="435"/>
        <w:rPr>
          <w:szCs w:val="21"/>
        </w:rPr>
      </w:pPr>
      <w:r w:rsidRPr="00412B11">
        <w:rPr>
          <w:szCs w:val="21"/>
        </w:rPr>
        <w:t>I never felt an urge to</w:t>
      </w:r>
      <w:r w:rsidRPr="00412B11">
        <w:rPr>
          <w:szCs w:val="21"/>
          <w:u w:val="single"/>
        </w:rPr>
        <w:t xml:space="preserve">  43  </w:t>
      </w:r>
      <w:r w:rsidRPr="00412B11">
        <w:rPr>
          <w:szCs w:val="21"/>
        </w:rPr>
        <w:t>any sign language before.My entire family is hearing,and so are all my friends.The</w:t>
      </w:r>
      <w:r w:rsidRPr="00412B11">
        <w:rPr>
          <w:szCs w:val="21"/>
          <w:u w:val="single"/>
        </w:rPr>
        <w:t xml:space="preserve">  44   </w:t>
      </w:r>
      <w:r w:rsidRPr="00412B11">
        <w:rPr>
          <w:szCs w:val="21"/>
        </w:rPr>
        <w:t>language were enough in all my interactions(</w:t>
      </w:r>
      <w:r w:rsidRPr="00412B11">
        <w:rPr>
          <w:szCs w:val="21"/>
        </w:rPr>
        <w:t>交往</w:t>
      </w:r>
      <w:r w:rsidRPr="00412B11">
        <w:rPr>
          <w:szCs w:val="21"/>
        </w:rPr>
        <w:t>).Little did I know that I would discover my</w:t>
      </w:r>
      <w:r w:rsidRPr="00412B11">
        <w:rPr>
          <w:szCs w:val="21"/>
          <w:u w:val="single"/>
        </w:rPr>
        <w:t xml:space="preserve">  45    </w:t>
      </w:r>
      <w:r w:rsidRPr="00412B11">
        <w:rPr>
          <w:szCs w:val="21"/>
        </w:rPr>
        <w:t>for ASL.</w:t>
      </w:r>
    </w:p>
    <w:p w:rsidR="00CB44D0" w:rsidRPr="00412B11" w:rsidRDefault="00CB44D0" w:rsidP="00412B11">
      <w:pPr>
        <w:spacing w:line="360" w:lineRule="auto"/>
        <w:ind w:firstLineChars="200" w:firstLine="420"/>
      </w:pPr>
      <w:r w:rsidRPr="00412B11">
        <w:t xml:space="preserve">The </w:t>
      </w:r>
      <w:r w:rsidRPr="00412B11">
        <w:rPr>
          <w:u w:val="single"/>
        </w:rPr>
        <w:t xml:space="preserve">  46   </w:t>
      </w:r>
      <w:r w:rsidRPr="00412B11">
        <w:t xml:space="preserve"> began during my first week at college. I watched as the ASL Club </w:t>
      </w:r>
      <w:r w:rsidRPr="00412B11">
        <w:rPr>
          <w:u w:val="single"/>
        </w:rPr>
        <w:t xml:space="preserve">   47   </w:t>
      </w:r>
      <w:r w:rsidRPr="00412B11">
        <w:t xml:space="preserve"> their translation of a song. Both the hand movements and the very </w:t>
      </w:r>
      <w:r w:rsidRPr="00412B11">
        <w:rPr>
          <w:u w:val="single"/>
        </w:rPr>
        <w:t xml:space="preserve">  48   </w:t>
      </w:r>
      <w:r w:rsidRPr="00412B11">
        <w:t xml:space="preserve"> of communicating without speaking </w:t>
      </w:r>
      <w:r w:rsidRPr="00412B11">
        <w:rPr>
          <w:u w:val="single"/>
        </w:rPr>
        <w:t xml:space="preserve">  49  </w:t>
      </w:r>
      <w:r w:rsidRPr="00412B11">
        <w:t xml:space="preserve">me. What I saw was completely unlike anything I had experienced in the </w:t>
      </w:r>
      <w:r w:rsidRPr="00412B11">
        <w:rPr>
          <w:u w:val="single"/>
        </w:rPr>
        <w:t xml:space="preserve">  50   </w:t>
      </w:r>
      <w:r w:rsidRPr="00412B11">
        <w:t>.This newness just left me</w:t>
      </w:r>
      <w:r w:rsidRPr="00412B11">
        <w:rPr>
          <w:u w:val="single"/>
        </w:rPr>
        <w:t xml:space="preserve">   51   </w:t>
      </w:r>
      <w:r w:rsidRPr="00412B11">
        <w:t>more.</w:t>
      </w:r>
    </w:p>
    <w:p w:rsidR="00CB44D0" w:rsidRPr="00412B11" w:rsidRDefault="00CB44D0" w:rsidP="00412B11">
      <w:pPr>
        <w:spacing w:line="360" w:lineRule="auto"/>
        <w:ind w:firstLineChars="200" w:firstLine="420"/>
      </w:pPr>
      <w:r w:rsidRPr="00412B11">
        <w:t xml:space="preserve">After that, feeling the need to </w:t>
      </w:r>
      <w:r w:rsidRPr="00412B11">
        <w:rPr>
          <w:u w:val="single"/>
        </w:rPr>
        <w:t xml:space="preserve">  52  </w:t>
      </w:r>
      <w:r w:rsidRPr="00412B11">
        <w:t xml:space="preserve"> further, I decided to drop in on one of ASL club`s meetings. I only learned how to </w:t>
      </w:r>
      <w:r w:rsidRPr="00412B11">
        <w:rPr>
          <w:u w:val="single"/>
        </w:rPr>
        <w:t xml:space="preserve">  53  </w:t>
      </w:r>
      <w:r w:rsidRPr="00412B11">
        <w:t xml:space="preserve"> the alphabet that day. Yet instead of being discouraged by my </w:t>
      </w:r>
      <w:r w:rsidRPr="00412B11">
        <w:rPr>
          <w:u w:val="single"/>
        </w:rPr>
        <w:t xml:space="preserve">  54  </w:t>
      </w:r>
      <w:r w:rsidRPr="00412B11">
        <w:t xml:space="preserve"> progress,I was excited. I then made it a point to </w:t>
      </w:r>
      <w:r w:rsidRPr="00412B11">
        <w:rPr>
          <w:u w:val="single"/>
        </w:rPr>
        <w:t xml:space="preserve">  55  </w:t>
      </w:r>
      <w:r w:rsidRPr="00412B11">
        <w:t xml:space="preserve"> those meetings and learn all I could.</w:t>
      </w:r>
    </w:p>
    <w:p w:rsidR="00CB44D0" w:rsidRPr="00412B11" w:rsidRDefault="00CB44D0" w:rsidP="00412B11">
      <w:pPr>
        <w:spacing w:line="360" w:lineRule="auto"/>
      </w:pPr>
      <w:r w:rsidRPr="00412B11">
        <w:t xml:space="preserve">     The following term, I </w:t>
      </w:r>
      <w:r w:rsidRPr="00412B11">
        <w:rPr>
          <w:u w:val="single"/>
        </w:rPr>
        <w:t xml:space="preserve">  56  </w:t>
      </w:r>
      <w:r w:rsidRPr="00412B11">
        <w:t xml:space="preserve"> an ASL class. The professor was deaf and any talking was </w:t>
      </w:r>
      <w:r w:rsidRPr="00412B11">
        <w:rPr>
          <w:u w:val="single"/>
        </w:rPr>
        <w:t xml:space="preserve">  57   </w:t>
      </w:r>
      <w:r w:rsidRPr="00412B11">
        <w:t>. I soon realized that the silence was not unpleasant.</w:t>
      </w:r>
      <w:r w:rsidRPr="00412B11">
        <w:rPr>
          <w:u w:val="single"/>
        </w:rPr>
        <w:t xml:space="preserve">  58   </w:t>
      </w:r>
      <w:r w:rsidRPr="00412B11">
        <w:t xml:space="preserve">, if there had been any talking, it would have </w:t>
      </w:r>
      <w:r w:rsidRPr="00412B11">
        <w:rPr>
          <w:u w:val="single"/>
        </w:rPr>
        <w:t xml:space="preserve">  59  </w:t>
      </w:r>
      <w:r w:rsidRPr="00412B11">
        <w:t xml:space="preserve"> us to learn less. Now, I appreciate the silence and the </w:t>
      </w:r>
      <w:r w:rsidRPr="00412B11">
        <w:rPr>
          <w:u w:val="single"/>
        </w:rPr>
        <w:t xml:space="preserve">  60  </w:t>
      </w:r>
      <w:r w:rsidRPr="00412B11">
        <w:t xml:space="preserve"> way of communication it opens.</w:t>
      </w:r>
    </w:p>
    <w:p w:rsidR="0034722B" w:rsidRPr="00412B11" w:rsidRDefault="0034722B" w:rsidP="00412B11">
      <w:pPr>
        <w:spacing w:line="360" w:lineRule="auto"/>
      </w:pPr>
      <w:r w:rsidRPr="00412B11">
        <w:t xml:space="preserve">41. A. searching           B. planning  </w:t>
      </w:r>
      <w:r w:rsidRPr="00412B11">
        <w:tab/>
      </w:r>
      <w:r w:rsidRPr="00412B11">
        <w:tab/>
      </w:r>
      <w:r w:rsidRPr="00412B11">
        <w:tab/>
      </w:r>
      <w:r w:rsidRPr="00412B11">
        <w:tab/>
        <w:t>C.</w:t>
      </w:r>
      <w:r w:rsidR="00CB44D0" w:rsidRPr="00412B11">
        <w:t xml:space="preserve"> </w:t>
      </w:r>
      <w:r w:rsidRPr="00412B11">
        <w:t xml:space="preserve">natural   </w:t>
      </w:r>
      <w:r w:rsidR="00CB44D0" w:rsidRPr="00412B11">
        <w:tab/>
      </w:r>
      <w:r w:rsidR="00CB44D0" w:rsidRPr="00412B11">
        <w:tab/>
      </w:r>
      <w:r w:rsidR="00CB44D0" w:rsidRPr="00412B11">
        <w:tab/>
      </w:r>
      <w:r w:rsidRPr="00412B11">
        <w:t>D. formal</w:t>
      </w:r>
    </w:p>
    <w:p w:rsidR="0034722B" w:rsidRPr="00412B11" w:rsidRDefault="0034722B" w:rsidP="00412B11">
      <w:pPr>
        <w:spacing w:line="360" w:lineRule="auto"/>
      </w:pPr>
      <w:r w:rsidRPr="00412B11">
        <w:t>42. A. progress</w:t>
      </w:r>
      <w:r w:rsidRPr="00412B11">
        <w:tab/>
      </w:r>
      <w:r w:rsidRPr="00412B11">
        <w:tab/>
      </w:r>
      <w:r w:rsidRPr="00412B11">
        <w:tab/>
        <w:t>B. experience</w:t>
      </w:r>
      <w:r w:rsidRPr="00412B11">
        <w:tab/>
      </w:r>
      <w:r w:rsidRPr="00412B11">
        <w:tab/>
      </w:r>
      <w:r w:rsidRPr="00412B11">
        <w:tab/>
      </w:r>
      <w:r w:rsidRPr="00412B11">
        <w:tab/>
        <w:t>C. major</w:t>
      </w:r>
      <w:r w:rsidRPr="00412B11">
        <w:tab/>
      </w:r>
      <w:r w:rsidRPr="00412B11">
        <w:tab/>
      </w:r>
      <w:r w:rsidR="00CB44D0" w:rsidRPr="00412B11">
        <w:tab/>
      </w:r>
      <w:r w:rsidR="00CB44D0" w:rsidRPr="00412B11">
        <w:tab/>
      </w:r>
      <w:r w:rsidRPr="00412B11">
        <w:t>D. opinion</w:t>
      </w:r>
    </w:p>
    <w:p w:rsidR="0034722B" w:rsidRPr="00412B11" w:rsidRDefault="0034722B" w:rsidP="00412B11">
      <w:pPr>
        <w:spacing w:line="360" w:lineRule="auto"/>
      </w:pPr>
      <w:r w:rsidRPr="00412B11">
        <w:t>43. A. choose</w:t>
      </w:r>
      <w:r w:rsidR="00CB44D0" w:rsidRPr="00412B11">
        <w:tab/>
      </w:r>
      <w:r w:rsidR="00CB44D0" w:rsidRPr="00412B11">
        <w:tab/>
      </w:r>
      <w:r w:rsidR="00CB44D0" w:rsidRPr="00412B11">
        <w:tab/>
      </w:r>
      <w:r w:rsidR="00CB44D0" w:rsidRPr="00412B11">
        <w:tab/>
      </w:r>
      <w:r w:rsidRPr="00412B11">
        <w:t>B. read</w:t>
      </w:r>
      <w:r w:rsidRPr="00412B11">
        <w:tab/>
      </w:r>
      <w:r w:rsidRPr="00412B11">
        <w:tab/>
      </w:r>
      <w:r w:rsidRPr="00412B11">
        <w:tab/>
      </w:r>
      <w:r w:rsidRPr="00412B11">
        <w:tab/>
      </w:r>
      <w:r w:rsidRPr="00412B11">
        <w:tab/>
        <w:t>C. learn</w:t>
      </w:r>
      <w:r w:rsidRPr="00412B11">
        <w:tab/>
      </w:r>
      <w:r w:rsidRPr="00412B11">
        <w:tab/>
      </w:r>
      <w:r w:rsidRPr="00412B11">
        <w:tab/>
      </w:r>
      <w:r w:rsidRPr="00412B11">
        <w:tab/>
        <w:t>D. create</w:t>
      </w:r>
    </w:p>
    <w:p w:rsidR="0034722B" w:rsidRPr="00412B11" w:rsidRDefault="0034722B" w:rsidP="00412B11">
      <w:pPr>
        <w:spacing w:line="360" w:lineRule="auto"/>
      </w:pPr>
      <w:r w:rsidRPr="00412B11">
        <w:t>44. A. official</w:t>
      </w:r>
      <w:r w:rsidR="00CB44D0" w:rsidRPr="00412B11">
        <w:tab/>
      </w:r>
      <w:r w:rsidR="00CB44D0" w:rsidRPr="00412B11">
        <w:tab/>
      </w:r>
      <w:r w:rsidR="00CB44D0" w:rsidRPr="00412B11">
        <w:tab/>
      </w:r>
      <w:r w:rsidR="00CB44D0" w:rsidRPr="00412B11">
        <w:tab/>
      </w:r>
      <w:r w:rsidRPr="00412B11">
        <w:t>B. foreign</w:t>
      </w:r>
      <w:r w:rsidR="00CB44D0" w:rsidRPr="00412B11">
        <w:tab/>
      </w:r>
      <w:r w:rsidR="00CB44D0" w:rsidRPr="00412B11">
        <w:tab/>
      </w:r>
      <w:r w:rsidR="00CB44D0" w:rsidRPr="00412B11">
        <w:tab/>
      </w:r>
      <w:r w:rsidR="00CB44D0" w:rsidRPr="00412B11">
        <w:tab/>
      </w:r>
      <w:r w:rsidRPr="00412B11">
        <w:t>C. body</w:t>
      </w:r>
      <w:r w:rsidRPr="00412B11">
        <w:tab/>
      </w:r>
      <w:r w:rsidRPr="00412B11">
        <w:tab/>
      </w:r>
      <w:r w:rsidRPr="00412B11">
        <w:tab/>
      </w:r>
      <w:r w:rsidR="00CB44D0" w:rsidRPr="00412B11">
        <w:tab/>
      </w:r>
      <w:r w:rsidRPr="00412B11">
        <w:t>D. spoken</w:t>
      </w:r>
    </w:p>
    <w:p w:rsidR="0034722B" w:rsidRPr="00412B11" w:rsidRDefault="0034722B" w:rsidP="00412B11">
      <w:pPr>
        <w:spacing w:line="360" w:lineRule="auto"/>
      </w:pPr>
      <w:r w:rsidRPr="00412B11">
        <w:t>45. A. love</w:t>
      </w:r>
      <w:r w:rsidR="00CB44D0" w:rsidRPr="00412B11">
        <w:tab/>
      </w:r>
      <w:r w:rsidR="00CB44D0" w:rsidRPr="00412B11">
        <w:tab/>
      </w:r>
      <w:r w:rsidR="00CB44D0" w:rsidRPr="00412B11">
        <w:tab/>
      </w:r>
      <w:r w:rsidR="00CB44D0" w:rsidRPr="00412B11">
        <w:tab/>
      </w:r>
      <w:r w:rsidRPr="00412B11">
        <w:t>B. concern</w:t>
      </w:r>
      <w:r w:rsidR="00CB44D0" w:rsidRPr="00412B11">
        <w:tab/>
      </w:r>
      <w:r w:rsidR="00CB44D0" w:rsidRPr="00412B11">
        <w:tab/>
      </w:r>
      <w:r w:rsidR="00CB44D0" w:rsidRPr="00412B11">
        <w:tab/>
      </w:r>
      <w:r w:rsidR="00CB44D0" w:rsidRPr="00412B11">
        <w:tab/>
      </w:r>
      <w:r w:rsidRPr="00412B11">
        <w:t>C. goal</w:t>
      </w:r>
      <w:r w:rsidRPr="00412B11">
        <w:tab/>
      </w:r>
      <w:r w:rsidRPr="00412B11">
        <w:tab/>
      </w:r>
      <w:r w:rsidRPr="00412B11">
        <w:tab/>
      </w:r>
      <w:r w:rsidR="00CB44D0" w:rsidRPr="00412B11">
        <w:tab/>
      </w:r>
      <w:r w:rsidRPr="00412B11">
        <w:t>D. request</w:t>
      </w:r>
    </w:p>
    <w:p w:rsidR="0034722B" w:rsidRPr="00412B11" w:rsidRDefault="0034722B" w:rsidP="00412B11">
      <w:pPr>
        <w:spacing w:line="360" w:lineRule="auto"/>
      </w:pPr>
      <w:r w:rsidRPr="00412B11">
        <w:t>46. A. meeting</w:t>
      </w:r>
      <w:r w:rsidR="00CB44D0" w:rsidRPr="00412B11">
        <w:tab/>
      </w:r>
      <w:r w:rsidR="00CB44D0" w:rsidRPr="00412B11">
        <w:tab/>
      </w:r>
      <w:r w:rsidR="00CB44D0" w:rsidRPr="00412B11">
        <w:tab/>
      </w:r>
      <w:r w:rsidR="00CB44D0" w:rsidRPr="00412B11">
        <w:tab/>
      </w:r>
      <w:r w:rsidRPr="00412B11">
        <w:t>B. trip</w:t>
      </w:r>
      <w:r w:rsidRPr="00412B11">
        <w:tab/>
      </w:r>
      <w:r w:rsidRPr="00412B11">
        <w:tab/>
      </w:r>
      <w:r w:rsidRPr="00412B11">
        <w:tab/>
      </w:r>
      <w:r w:rsidRPr="00412B11">
        <w:tab/>
      </w:r>
      <w:r w:rsidRPr="00412B11">
        <w:tab/>
        <w:t>C. story</w:t>
      </w:r>
      <w:r w:rsidRPr="00412B11">
        <w:tab/>
      </w:r>
      <w:r w:rsidRPr="00412B11">
        <w:tab/>
      </w:r>
      <w:r w:rsidRPr="00412B11">
        <w:tab/>
      </w:r>
      <w:r w:rsidRPr="00412B11">
        <w:tab/>
        <w:t>D. task</w:t>
      </w:r>
    </w:p>
    <w:p w:rsidR="0034722B" w:rsidRPr="00412B11" w:rsidRDefault="0034722B" w:rsidP="00412B11">
      <w:pPr>
        <w:spacing w:line="360" w:lineRule="auto"/>
      </w:pPr>
      <w:r w:rsidRPr="00412B11">
        <w:t>47. A. recorded</w:t>
      </w:r>
      <w:r w:rsidR="00CB44D0" w:rsidRPr="00412B11">
        <w:tab/>
      </w:r>
      <w:r w:rsidR="00CB44D0" w:rsidRPr="00412B11">
        <w:tab/>
      </w:r>
      <w:r w:rsidR="00CB44D0" w:rsidRPr="00412B11">
        <w:tab/>
      </w:r>
      <w:r w:rsidRPr="00412B11">
        <w:t>B. performed</w:t>
      </w:r>
      <w:r w:rsidRPr="00412B11">
        <w:tab/>
      </w:r>
      <w:r w:rsidRPr="00412B11">
        <w:tab/>
      </w:r>
      <w:r w:rsidRPr="00412B11">
        <w:tab/>
      </w:r>
      <w:r w:rsidRPr="00412B11">
        <w:tab/>
        <w:t>C. recited</w:t>
      </w:r>
      <w:r w:rsidRPr="00412B11">
        <w:tab/>
      </w:r>
      <w:r w:rsidRPr="00412B11">
        <w:tab/>
      </w:r>
      <w:r w:rsidRPr="00412B11">
        <w:tab/>
      </w:r>
      <w:r w:rsidRPr="00412B11">
        <w:tab/>
        <w:t>D. discussed</w:t>
      </w:r>
    </w:p>
    <w:p w:rsidR="0034722B" w:rsidRPr="00412B11" w:rsidRDefault="0034722B" w:rsidP="00412B11">
      <w:pPr>
        <w:spacing w:line="360" w:lineRule="auto"/>
      </w:pPr>
      <w:r w:rsidRPr="00412B11">
        <w:t>48. A. idea</w:t>
      </w:r>
      <w:r w:rsidR="00CB44D0" w:rsidRPr="00412B11">
        <w:tab/>
      </w:r>
      <w:r w:rsidR="00CB44D0" w:rsidRPr="00412B11">
        <w:tab/>
      </w:r>
      <w:r w:rsidR="00CB44D0" w:rsidRPr="00412B11">
        <w:tab/>
      </w:r>
      <w:r w:rsidR="00CB44D0" w:rsidRPr="00412B11">
        <w:tab/>
      </w:r>
      <w:r w:rsidRPr="00412B11">
        <w:t>B. amount</w:t>
      </w:r>
      <w:r w:rsidR="00CB44D0" w:rsidRPr="00412B11">
        <w:tab/>
      </w:r>
      <w:r w:rsidR="00CB44D0" w:rsidRPr="00412B11">
        <w:tab/>
      </w:r>
      <w:r w:rsidR="00CB44D0" w:rsidRPr="00412B11">
        <w:tab/>
      </w:r>
      <w:r w:rsidR="00CB44D0" w:rsidRPr="00412B11">
        <w:tab/>
      </w:r>
      <w:r w:rsidRPr="00412B11">
        <w:t>C. dream</w:t>
      </w:r>
      <w:r w:rsidRPr="00412B11">
        <w:tab/>
      </w:r>
      <w:r w:rsidRPr="00412B11">
        <w:tab/>
      </w:r>
      <w:r w:rsidRPr="00412B11">
        <w:tab/>
      </w:r>
      <w:r w:rsidR="00CB44D0" w:rsidRPr="00412B11">
        <w:tab/>
      </w:r>
      <w:r w:rsidRPr="00412B11">
        <w:t>D. reason</w:t>
      </w:r>
    </w:p>
    <w:p w:rsidR="0034722B" w:rsidRPr="00412B11" w:rsidRDefault="0034722B" w:rsidP="00412B11">
      <w:pPr>
        <w:spacing w:line="360" w:lineRule="auto"/>
      </w:pPr>
      <w:r w:rsidRPr="00412B11">
        <w:t>49. A. disturbed</w:t>
      </w:r>
      <w:r w:rsidR="00CB44D0" w:rsidRPr="00412B11">
        <w:tab/>
      </w:r>
      <w:r w:rsidR="00CB44D0" w:rsidRPr="00412B11">
        <w:tab/>
      </w:r>
      <w:r w:rsidR="00CB44D0" w:rsidRPr="00412B11">
        <w:tab/>
      </w:r>
      <w:r w:rsidRPr="00412B11">
        <w:t>B. supported</w:t>
      </w:r>
      <w:r w:rsidR="00CB44D0" w:rsidRPr="00412B11">
        <w:tab/>
      </w:r>
      <w:r w:rsidR="00CB44D0" w:rsidRPr="00412B11">
        <w:tab/>
      </w:r>
      <w:r w:rsidR="00CB44D0" w:rsidRPr="00412B11">
        <w:tab/>
      </w:r>
      <w:r w:rsidR="00CB44D0" w:rsidRPr="00412B11">
        <w:tab/>
      </w:r>
      <w:r w:rsidRPr="00412B11">
        <w:t>C. embarrassed</w:t>
      </w:r>
      <w:r w:rsidRPr="00412B11">
        <w:tab/>
      </w:r>
      <w:r w:rsidRPr="00412B11">
        <w:tab/>
        <w:t>D. attracted</w:t>
      </w:r>
    </w:p>
    <w:p w:rsidR="0034722B" w:rsidRPr="00412B11" w:rsidRDefault="0034722B" w:rsidP="00412B11">
      <w:pPr>
        <w:spacing w:line="360" w:lineRule="auto"/>
      </w:pPr>
      <w:r w:rsidRPr="00412B11">
        <w:t>50. A. end</w:t>
      </w:r>
      <w:r w:rsidR="00CB44D0" w:rsidRPr="00412B11">
        <w:tab/>
      </w:r>
      <w:r w:rsidR="00CB44D0" w:rsidRPr="00412B11">
        <w:tab/>
      </w:r>
      <w:r w:rsidR="00CB44D0" w:rsidRPr="00412B11">
        <w:tab/>
      </w:r>
      <w:r w:rsidR="00CB44D0" w:rsidRPr="00412B11">
        <w:tab/>
      </w:r>
      <w:r w:rsidRPr="00412B11">
        <w:t>B. past</w:t>
      </w:r>
      <w:r w:rsidRPr="00412B11">
        <w:tab/>
      </w:r>
      <w:r w:rsidRPr="00412B11">
        <w:tab/>
      </w:r>
      <w:r w:rsidRPr="00412B11">
        <w:tab/>
      </w:r>
      <w:r w:rsidRPr="00412B11">
        <w:tab/>
      </w:r>
      <w:r w:rsidRPr="00412B11">
        <w:tab/>
        <w:t>C. course</w:t>
      </w:r>
      <w:r w:rsidRPr="00412B11">
        <w:tab/>
      </w:r>
      <w:r w:rsidRPr="00412B11">
        <w:tab/>
      </w:r>
      <w:r w:rsidRPr="00412B11">
        <w:tab/>
      </w:r>
      <w:r w:rsidRPr="00412B11">
        <w:tab/>
      </w:r>
      <w:r w:rsidRPr="00412B11">
        <w:tab/>
        <w:t>D. distance</w:t>
      </w:r>
    </w:p>
    <w:p w:rsidR="0034722B" w:rsidRPr="00412B11" w:rsidRDefault="0034722B" w:rsidP="00412B11">
      <w:pPr>
        <w:spacing w:line="360" w:lineRule="auto"/>
      </w:pPr>
      <w:r w:rsidRPr="00412B11">
        <w:t>51. A. showing</w:t>
      </w:r>
      <w:r w:rsidR="00CB44D0" w:rsidRPr="00412B11">
        <w:tab/>
      </w:r>
      <w:r w:rsidR="00CB44D0" w:rsidRPr="00412B11">
        <w:tab/>
      </w:r>
      <w:r w:rsidR="00CB44D0" w:rsidRPr="00412B11">
        <w:tab/>
      </w:r>
      <w:r w:rsidRPr="00412B11">
        <w:t>B. acting</w:t>
      </w:r>
      <w:r w:rsidRPr="00412B11">
        <w:tab/>
      </w:r>
      <w:r w:rsidRPr="00412B11">
        <w:tab/>
      </w:r>
      <w:r w:rsidRPr="00412B11">
        <w:tab/>
      </w:r>
      <w:r w:rsidRPr="00412B11">
        <w:tab/>
      </w:r>
      <w:r w:rsidRPr="00412B11">
        <w:tab/>
        <w:t>C. saying</w:t>
      </w:r>
      <w:r w:rsidRPr="00412B11">
        <w:tab/>
      </w:r>
      <w:r w:rsidRPr="00412B11">
        <w:tab/>
      </w:r>
      <w:r w:rsidRPr="00412B11">
        <w:tab/>
      </w:r>
      <w:r w:rsidRPr="00412B11">
        <w:tab/>
      </w:r>
      <w:r w:rsidRPr="00412B11">
        <w:tab/>
        <w:t>D. wanting</w:t>
      </w:r>
    </w:p>
    <w:p w:rsidR="0034722B" w:rsidRPr="00412B11" w:rsidRDefault="0034722B" w:rsidP="00412B11">
      <w:pPr>
        <w:spacing w:line="360" w:lineRule="auto"/>
      </w:pPr>
      <w:r w:rsidRPr="00412B11">
        <w:t>52. A. exercise</w:t>
      </w:r>
      <w:r w:rsidR="00CB44D0" w:rsidRPr="00412B11">
        <w:tab/>
      </w:r>
      <w:r w:rsidR="00CB44D0" w:rsidRPr="00412B11">
        <w:tab/>
      </w:r>
      <w:r w:rsidR="00CB44D0" w:rsidRPr="00412B11">
        <w:tab/>
      </w:r>
      <w:r w:rsidR="00CB44D0" w:rsidRPr="00412B11">
        <w:tab/>
      </w:r>
      <w:r w:rsidRPr="00412B11">
        <w:t>B. explore</w:t>
      </w:r>
      <w:r w:rsidRPr="00412B11">
        <w:tab/>
      </w:r>
      <w:r w:rsidRPr="00412B11">
        <w:tab/>
      </w:r>
      <w:r w:rsidRPr="00412B11">
        <w:tab/>
      </w:r>
      <w:r w:rsidRPr="00412B11">
        <w:tab/>
        <w:t>C. express</w:t>
      </w:r>
      <w:r w:rsidRPr="00412B11">
        <w:tab/>
      </w:r>
      <w:r w:rsidRPr="00412B11">
        <w:tab/>
      </w:r>
      <w:r w:rsidRPr="00412B11">
        <w:tab/>
      </w:r>
      <w:r w:rsidRPr="00412B11">
        <w:tab/>
        <w:t>D. explain</w:t>
      </w:r>
    </w:p>
    <w:p w:rsidR="0034722B" w:rsidRPr="00412B11" w:rsidRDefault="0034722B" w:rsidP="00412B11">
      <w:pPr>
        <w:spacing w:line="360" w:lineRule="auto"/>
      </w:pPr>
      <w:r w:rsidRPr="00412B11">
        <w:t>53. A. print</w:t>
      </w:r>
      <w:r w:rsidR="00CB44D0" w:rsidRPr="00412B11">
        <w:tab/>
      </w:r>
      <w:r w:rsidR="00CB44D0" w:rsidRPr="00412B11">
        <w:tab/>
      </w:r>
      <w:r w:rsidR="00CB44D0" w:rsidRPr="00412B11">
        <w:tab/>
      </w:r>
      <w:r w:rsidR="00CB44D0" w:rsidRPr="00412B11">
        <w:tab/>
      </w:r>
      <w:r w:rsidRPr="00412B11">
        <w:t xml:space="preserve">B. write </w:t>
      </w:r>
      <w:r w:rsidRPr="00412B11">
        <w:tab/>
      </w:r>
      <w:r w:rsidRPr="00412B11">
        <w:tab/>
      </w:r>
      <w:r w:rsidRPr="00412B11">
        <w:tab/>
      </w:r>
      <w:r w:rsidRPr="00412B11">
        <w:tab/>
      </w:r>
      <w:r w:rsidRPr="00412B11">
        <w:tab/>
        <w:t>C. sign</w:t>
      </w:r>
      <w:r w:rsidRPr="00412B11">
        <w:tab/>
      </w:r>
      <w:r w:rsidRPr="00412B11">
        <w:tab/>
      </w:r>
      <w:r w:rsidRPr="00412B11">
        <w:tab/>
      </w:r>
      <w:r w:rsidRPr="00412B11">
        <w:tab/>
      </w:r>
      <w:r w:rsidRPr="00412B11">
        <w:tab/>
        <w:t>D. count</w:t>
      </w:r>
    </w:p>
    <w:p w:rsidR="0034722B" w:rsidRPr="00412B11" w:rsidRDefault="0034722B" w:rsidP="00412B11">
      <w:pPr>
        <w:spacing w:line="360" w:lineRule="auto"/>
      </w:pPr>
      <w:r w:rsidRPr="00412B11">
        <w:t>54. A. slow</w:t>
      </w:r>
      <w:r w:rsidR="00CB44D0" w:rsidRPr="00412B11">
        <w:tab/>
      </w:r>
      <w:r w:rsidR="00CB44D0" w:rsidRPr="00412B11">
        <w:tab/>
      </w:r>
      <w:r w:rsidR="00CB44D0" w:rsidRPr="00412B11">
        <w:tab/>
      </w:r>
      <w:r w:rsidR="00CB44D0" w:rsidRPr="00412B11">
        <w:tab/>
      </w:r>
      <w:r w:rsidRPr="00412B11">
        <w:t>B. steady</w:t>
      </w:r>
      <w:r w:rsidRPr="00412B11">
        <w:tab/>
      </w:r>
      <w:r w:rsidRPr="00412B11">
        <w:tab/>
      </w:r>
      <w:r w:rsidRPr="00412B11">
        <w:tab/>
      </w:r>
      <w:r w:rsidRPr="00412B11">
        <w:tab/>
      </w:r>
      <w:r w:rsidRPr="00412B11">
        <w:tab/>
        <w:t>C. normal</w:t>
      </w:r>
      <w:r w:rsidRPr="00412B11">
        <w:tab/>
      </w:r>
      <w:r w:rsidRPr="00412B11">
        <w:tab/>
      </w:r>
      <w:r w:rsidRPr="00412B11">
        <w:tab/>
      </w:r>
      <w:r w:rsidRPr="00412B11">
        <w:tab/>
      </w:r>
      <w:r w:rsidRPr="00412B11">
        <w:tab/>
        <w:t>D. obvious</w:t>
      </w:r>
    </w:p>
    <w:p w:rsidR="0034722B" w:rsidRPr="00412B11" w:rsidRDefault="0034722B" w:rsidP="00412B11">
      <w:pPr>
        <w:spacing w:line="360" w:lineRule="auto"/>
      </w:pPr>
      <w:r w:rsidRPr="00412B11">
        <w:t>55. A. chair</w:t>
      </w:r>
      <w:r w:rsidR="00CB44D0" w:rsidRPr="00412B11">
        <w:tab/>
      </w:r>
      <w:r w:rsidR="00CB44D0" w:rsidRPr="00412B11">
        <w:tab/>
      </w:r>
      <w:r w:rsidR="00CB44D0" w:rsidRPr="00412B11">
        <w:tab/>
      </w:r>
      <w:r w:rsidR="00CB44D0" w:rsidRPr="00412B11">
        <w:tab/>
      </w:r>
      <w:r w:rsidRPr="00412B11">
        <w:t>B. sponsor</w:t>
      </w:r>
      <w:r w:rsidR="00CB44D0" w:rsidRPr="00412B11">
        <w:tab/>
      </w:r>
      <w:r w:rsidR="00CB44D0" w:rsidRPr="00412B11">
        <w:tab/>
      </w:r>
      <w:r w:rsidR="00CB44D0" w:rsidRPr="00412B11">
        <w:tab/>
      </w:r>
      <w:r w:rsidR="00CB44D0" w:rsidRPr="00412B11">
        <w:tab/>
      </w:r>
      <w:r w:rsidRPr="00412B11">
        <w:t>C. attend</w:t>
      </w:r>
      <w:r w:rsidRPr="00412B11">
        <w:tab/>
      </w:r>
      <w:r w:rsidRPr="00412B11">
        <w:tab/>
      </w:r>
      <w:r w:rsidRPr="00412B11">
        <w:tab/>
      </w:r>
      <w:r w:rsidRPr="00412B11">
        <w:tab/>
        <w:t>D. organize</w:t>
      </w:r>
    </w:p>
    <w:p w:rsidR="0034722B" w:rsidRPr="00412B11" w:rsidRDefault="0034722B" w:rsidP="00412B11">
      <w:pPr>
        <w:spacing w:line="360" w:lineRule="auto"/>
      </w:pPr>
      <w:r w:rsidRPr="00412B11">
        <w:t>56. A. missed</w:t>
      </w:r>
      <w:r w:rsidR="00CB44D0" w:rsidRPr="00412B11">
        <w:tab/>
      </w:r>
      <w:r w:rsidR="00CB44D0" w:rsidRPr="00412B11">
        <w:tab/>
      </w:r>
      <w:r w:rsidR="00CB44D0" w:rsidRPr="00412B11">
        <w:tab/>
      </w:r>
      <w:r w:rsidR="00CB44D0" w:rsidRPr="00412B11">
        <w:tab/>
      </w:r>
      <w:r w:rsidRPr="00412B11">
        <w:t>B. passed</w:t>
      </w:r>
      <w:r w:rsidRPr="00412B11">
        <w:tab/>
      </w:r>
      <w:r w:rsidRPr="00412B11">
        <w:tab/>
      </w:r>
      <w:r w:rsidRPr="00412B11">
        <w:tab/>
      </w:r>
      <w:r w:rsidRPr="00412B11">
        <w:tab/>
      </w:r>
      <w:r w:rsidRPr="00412B11">
        <w:tab/>
        <w:t xml:space="preserve">C. gave up </w:t>
      </w:r>
      <w:r w:rsidRPr="00412B11">
        <w:tab/>
      </w:r>
      <w:r w:rsidRPr="00412B11">
        <w:tab/>
      </w:r>
      <w:r w:rsidRPr="00412B11">
        <w:tab/>
        <w:t>D. registered for</w:t>
      </w:r>
    </w:p>
    <w:p w:rsidR="0034722B" w:rsidRPr="00412B11" w:rsidRDefault="0034722B" w:rsidP="00412B11">
      <w:pPr>
        <w:spacing w:line="360" w:lineRule="auto"/>
      </w:pPr>
      <w:r w:rsidRPr="00412B11">
        <w:lastRenderedPageBreak/>
        <w:t>57. A. prohibited</w:t>
      </w:r>
      <w:r w:rsidR="00CB44D0" w:rsidRPr="00412B11">
        <w:tab/>
      </w:r>
      <w:r w:rsidR="00CB44D0" w:rsidRPr="00412B11">
        <w:tab/>
      </w:r>
      <w:r w:rsidR="00CB44D0" w:rsidRPr="00412B11">
        <w:tab/>
      </w:r>
      <w:r w:rsidRPr="00412B11">
        <w:t>B. welcomed</w:t>
      </w:r>
      <w:r w:rsidRPr="00412B11">
        <w:tab/>
      </w:r>
      <w:r w:rsidRPr="00412B11">
        <w:tab/>
      </w:r>
      <w:r w:rsidRPr="00412B11">
        <w:tab/>
        <w:t>C. ignored</w:t>
      </w:r>
      <w:r w:rsidRPr="00412B11">
        <w:tab/>
      </w:r>
      <w:r w:rsidRPr="00412B11">
        <w:tab/>
      </w:r>
      <w:r w:rsidRPr="00412B11">
        <w:tab/>
        <w:t>D. repeated</w:t>
      </w:r>
    </w:p>
    <w:p w:rsidR="0034722B" w:rsidRPr="00412B11" w:rsidRDefault="0034722B" w:rsidP="00412B11">
      <w:pPr>
        <w:widowControl/>
        <w:spacing w:line="360" w:lineRule="auto"/>
        <w:jc w:val="left"/>
        <w:rPr>
          <w:kern w:val="0"/>
          <w:sz w:val="24"/>
          <w:szCs w:val="24"/>
        </w:rPr>
      </w:pPr>
      <w:r w:rsidRPr="00412B11">
        <w:rPr>
          <w:kern w:val="0"/>
          <w:sz w:val="24"/>
          <w:szCs w:val="24"/>
        </w:rPr>
        <w:t>58.A.Lastly    </w:t>
      </w:r>
      <w:r w:rsidR="00CB44D0" w:rsidRPr="00412B11">
        <w:rPr>
          <w:kern w:val="0"/>
          <w:sz w:val="24"/>
          <w:szCs w:val="24"/>
        </w:rPr>
        <w:tab/>
      </w:r>
      <w:r w:rsidR="00CB44D0" w:rsidRPr="00412B11">
        <w:rPr>
          <w:kern w:val="0"/>
          <w:sz w:val="24"/>
          <w:szCs w:val="24"/>
        </w:rPr>
        <w:tab/>
      </w:r>
      <w:r w:rsidRPr="00412B11">
        <w:rPr>
          <w:kern w:val="0"/>
          <w:sz w:val="24"/>
          <w:szCs w:val="24"/>
        </w:rPr>
        <w:t>B.Thus   </w:t>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Pr="00412B11">
        <w:rPr>
          <w:kern w:val="0"/>
          <w:sz w:val="24"/>
          <w:szCs w:val="24"/>
        </w:rPr>
        <w:t>C.Instead  </w:t>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Pr="00412B11">
        <w:rPr>
          <w:kern w:val="0"/>
          <w:sz w:val="24"/>
          <w:szCs w:val="24"/>
        </w:rPr>
        <w:t>D.However</w:t>
      </w:r>
      <w:r w:rsidRPr="00412B11">
        <w:rPr>
          <w:kern w:val="0"/>
          <w:sz w:val="24"/>
          <w:szCs w:val="24"/>
        </w:rPr>
        <w:br/>
        <w:t>59.A.required  </w:t>
      </w:r>
      <w:r w:rsidR="00CB44D0" w:rsidRPr="00412B11">
        <w:rPr>
          <w:kern w:val="0"/>
          <w:sz w:val="24"/>
          <w:szCs w:val="24"/>
        </w:rPr>
        <w:tab/>
      </w:r>
      <w:r w:rsidR="00CB44D0" w:rsidRPr="00412B11">
        <w:rPr>
          <w:kern w:val="0"/>
          <w:sz w:val="24"/>
          <w:szCs w:val="24"/>
        </w:rPr>
        <w:tab/>
      </w:r>
      <w:r w:rsidRPr="00412B11">
        <w:rPr>
          <w:kern w:val="0"/>
          <w:sz w:val="24"/>
          <w:szCs w:val="24"/>
        </w:rPr>
        <w:t>B.caused   </w:t>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Pr="00412B11">
        <w:rPr>
          <w:kern w:val="0"/>
          <w:sz w:val="24"/>
          <w:szCs w:val="24"/>
        </w:rPr>
        <w:t>C.allowed  </w:t>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Pr="00412B11">
        <w:rPr>
          <w:kern w:val="0"/>
          <w:sz w:val="24"/>
          <w:szCs w:val="24"/>
        </w:rPr>
        <w:t>D.expected</w:t>
      </w:r>
      <w:r w:rsidRPr="00412B11">
        <w:rPr>
          <w:kern w:val="0"/>
          <w:sz w:val="24"/>
          <w:szCs w:val="24"/>
        </w:rPr>
        <w:br/>
        <w:t>60.A.easy   </w:t>
      </w:r>
      <w:r w:rsidR="002A4B23" w:rsidRPr="00412B11">
        <w:rPr>
          <w:kern w:val="0"/>
          <w:sz w:val="24"/>
          <w:szCs w:val="24"/>
        </w:rPr>
        <w:tab/>
      </w:r>
      <w:r w:rsidR="002A4B23" w:rsidRPr="00412B11">
        <w:rPr>
          <w:kern w:val="0"/>
          <w:sz w:val="24"/>
          <w:szCs w:val="24"/>
        </w:rPr>
        <w:tab/>
      </w:r>
      <w:r w:rsidR="002A4B23" w:rsidRPr="00412B11">
        <w:rPr>
          <w:kern w:val="0"/>
          <w:sz w:val="24"/>
          <w:szCs w:val="24"/>
        </w:rPr>
        <w:tab/>
      </w:r>
      <w:r w:rsidRPr="00412B11">
        <w:rPr>
          <w:kern w:val="0"/>
          <w:sz w:val="24"/>
          <w:szCs w:val="24"/>
        </w:rPr>
        <w:t>B.popular   </w:t>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Pr="00412B11">
        <w:rPr>
          <w:kern w:val="0"/>
          <w:sz w:val="24"/>
          <w:szCs w:val="24"/>
        </w:rPr>
        <w:t>C.quick  </w:t>
      </w:r>
      <w:r w:rsidR="00CB44D0" w:rsidRPr="00412B11">
        <w:rPr>
          <w:kern w:val="0"/>
          <w:sz w:val="24"/>
          <w:szCs w:val="24"/>
        </w:rPr>
        <w:tab/>
      </w:r>
      <w:r w:rsidRPr="00412B11">
        <w:rPr>
          <w:kern w:val="0"/>
          <w:sz w:val="24"/>
          <w:szCs w:val="24"/>
        </w:rPr>
        <w:t> </w:t>
      </w:r>
      <w:r w:rsidR="00CB44D0" w:rsidRPr="00412B11">
        <w:rPr>
          <w:kern w:val="0"/>
          <w:sz w:val="24"/>
          <w:szCs w:val="24"/>
        </w:rPr>
        <w:tab/>
      </w:r>
      <w:r w:rsidR="00CB44D0" w:rsidRPr="00412B11">
        <w:rPr>
          <w:kern w:val="0"/>
          <w:sz w:val="24"/>
          <w:szCs w:val="24"/>
        </w:rPr>
        <w:tab/>
      </w:r>
      <w:r w:rsidR="00CB44D0" w:rsidRPr="00412B11">
        <w:rPr>
          <w:kern w:val="0"/>
          <w:sz w:val="24"/>
          <w:szCs w:val="24"/>
        </w:rPr>
        <w:tab/>
      </w:r>
      <w:r w:rsidRPr="00412B11">
        <w:rPr>
          <w:kern w:val="0"/>
          <w:sz w:val="24"/>
          <w:szCs w:val="24"/>
        </w:rPr>
        <w:t>D.new</w:t>
      </w:r>
    </w:p>
    <w:p w:rsidR="00AD3B95" w:rsidRPr="00412B11" w:rsidRDefault="00AD3B95" w:rsidP="00412B11">
      <w:pPr>
        <w:spacing w:line="360" w:lineRule="auto"/>
      </w:pPr>
      <w:r w:rsidRPr="00412B11">
        <w:t>第二节</w:t>
      </w:r>
      <w:r w:rsidR="000C17CA" w:rsidRPr="00412B11">
        <w:t xml:space="preserve"> </w:t>
      </w:r>
      <w:r w:rsidRPr="00412B11">
        <w:t xml:space="preserve"> (</w:t>
      </w:r>
      <w:r w:rsidRPr="00412B11">
        <w:t>共</w:t>
      </w:r>
      <w:r w:rsidRPr="00412B11">
        <w:t>10</w:t>
      </w:r>
      <w:r w:rsidRPr="00412B11">
        <w:t>小题；每小题</w:t>
      </w:r>
      <w:r w:rsidRPr="00412B11">
        <w:t>1.5</w:t>
      </w:r>
      <w:r w:rsidRPr="00412B11">
        <w:t>分，满分</w:t>
      </w:r>
      <w:r w:rsidRPr="00412B11">
        <w:t>15</w:t>
      </w:r>
      <w:r w:rsidRPr="00412B11">
        <w:t>分</w:t>
      </w:r>
      <w:r w:rsidRPr="00412B11">
        <w:t>)</w:t>
      </w:r>
    </w:p>
    <w:p w:rsidR="00AD3B95" w:rsidRPr="00412B11" w:rsidRDefault="00AD3B95" w:rsidP="00412B11">
      <w:pPr>
        <w:spacing w:line="360" w:lineRule="auto"/>
        <w:ind w:firstLine="420"/>
      </w:pPr>
      <w:r w:rsidRPr="00412B11">
        <w:t>阅读下面短文，在空白处填入</w:t>
      </w:r>
      <w:r w:rsidRPr="00412B11">
        <w:t xml:space="preserve"> 1</w:t>
      </w:r>
      <w:r w:rsidRPr="00412B11">
        <w:t>个适当的单词或括号内单词的正确形式。</w:t>
      </w:r>
    </w:p>
    <w:p w:rsidR="00F67144" w:rsidRPr="00412B11" w:rsidRDefault="00F67144" w:rsidP="00412B11">
      <w:pPr>
        <w:spacing w:line="360" w:lineRule="auto"/>
        <w:ind w:firstLineChars="200" w:firstLine="420"/>
      </w:pPr>
      <w:r w:rsidRPr="00412B11">
        <w:t>There has been a recent trend in the food service industry toward lower fat content and less salt. This trend, which was started by the medical community</w:t>
      </w:r>
      <w:r w:rsidRPr="00412B11">
        <w:t>（医学界）</w:t>
      </w:r>
      <w:r w:rsidRPr="00412B11">
        <w:rPr>
          <w:u w:val="single"/>
        </w:rPr>
        <w:t xml:space="preserve">    61      </w:t>
      </w:r>
      <w:r w:rsidRPr="00412B11">
        <w:t>a method of fighting heart disease, has had some unintended side</w:t>
      </w:r>
      <w:r w:rsidRPr="00412B11">
        <w:rPr>
          <w:u w:val="single"/>
        </w:rPr>
        <w:t xml:space="preserve">    62    </w:t>
      </w:r>
      <w:r w:rsidRPr="00412B11">
        <w:t>(effect) such as overweight and heart disease—the very thing the medical community was trying to fight.</w:t>
      </w:r>
    </w:p>
    <w:p w:rsidR="00F67144" w:rsidRPr="00412B11" w:rsidRDefault="00F67144" w:rsidP="00412B11">
      <w:pPr>
        <w:spacing w:line="360" w:lineRule="auto"/>
      </w:pPr>
      <w:r w:rsidRPr="00412B11">
        <w:t xml:space="preserve">  Fat and salt are very important parts of a diet. They are required</w:t>
      </w:r>
      <w:r w:rsidRPr="00412B11">
        <w:rPr>
          <w:u w:val="single"/>
        </w:rPr>
        <w:t xml:space="preserve">    63    </w:t>
      </w:r>
      <w:r w:rsidRPr="00412B11">
        <w:t>(process) the food that we eat, to recover from injury and for several other bodily functions. When fat and salt</w:t>
      </w:r>
      <w:r w:rsidRPr="00412B11">
        <w:rPr>
          <w:u w:val="single"/>
        </w:rPr>
        <w:t xml:space="preserve">     64     </w:t>
      </w:r>
      <w:r w:rsidRPr="00412B11">
        <w:t xml:space="preserve">(remove) from food, the food tastes as if is missing something. As </w:t>
      </w:r>
      <w:r w:rsidRPr="00412B11">
        <w:rPr>
          <w:u w:val="single"/>
        </w:rPr>
        <w:t xml:space="preserve">   65   </w:t>
      </w:r>
      <w:r w:rsidRPr="00412B11">
        <w:t xml:space="preserve"> result, people will eat more food to try to make up for that something missing. Even </w:t>
      </w:r>
      <w:r w:rsidRPr="00412B11">
        <w:rPr>
          <w:u w:val="single"/>
        </w:rPr>
        <w:t xml:space="preserve">     66    </w:t>
      </w:r>
      <w:r w:rsidRPr="00412B11">
        <w:t xml:space="preserve"> (bad),  the amount of fast food that people eat goes up. Fast food </w:t>
      </w:r>
      <w:r w:rsidRPr="00412B11">
        <w:rPr>
          <w:u w:val="single"/>
        </w:rPr>
        <w:t xml:space="preserve">    67   </w:t>
      </w:r>
      <w:r w:rsidRPr="00412B11">
        <w:t xml:space="preserve">  (be) full of fat and salt; by </w:t>
      </w:r>
      <w:r w:rsidRPr="00412B11">
        <w:rPr>
          <w:u w:val="single"/>
        </w:rPr>
        <w:t xml:space="preserve">   68   </w:t>
      </w:r>
      <w:r w:rsidRPr="00412B11">
        <w:t xml:space="preserve"> (eat) more fast food people will get more salt and fat than they need in their diet.</w:t>
      </w:r>
    </w:p>
    <w:p w:rsidR="00F67144" w:rsidRPr="00412B11" w:rsidRDefault="00F67144" w:rsidP="00412B11">
      <w:pPr>
        <w:spacing w:line="360" w:lineRule="auto"/>
      </w:pPr>
      <w:r w:rsidRPr="00412B11">
        <w:t xml:space="preserve">  Having enough fat and salt in your meals will reduce the urge to snack(</w:t>
      </w:r>
      <w:r w:rsidRPr="00412B11">
        <w:t>吃点心</w:t>
      </w:r>
      <w:r w:rsidRPr="00412B11">
        <w:t xml:space="preserve">) between meals and will improve the taste of your food. However, be </w:t>
      </w:r>
      <w:r w:rsidRPr="00412B11">
        <w:rPr>
          <w:u w:val="single"/>
        </w:rPr>
        <w:t xml:space="preserve">    69    </w:t>
      </w:r>
      <w:r w:rsidRPr="00412B11">
        <w:t xml:space="preserve"> (care) not to go to extremes. Like anything, it is possible to have too much of both, </w:t>
      </w:r>
      <w:r w:rsidRPr="00412B11">
        <w:rPr>
          <w:u w:val="single"/>
        </w:rPr>
        <w:t xml:space="preserve">    70   </w:t>
      </w:r>
      <w:r w:rsidRPr="00412B11">
        <w:t xml:space="preserve"> is not good for the health.</w:t>
      </w:r>
    </w:p>
    <w:p w:rsidR="00AD3B95" w:rsidRPr="00412B11" w:rsidRDefault="00AD3B95" w:rsidP="00412B11">
      <w:pPr>
        <w:spacing w:line="360" w:lineRule="auto"/>
        <w:rPr>
          <w:b/>
          <w:sz w:val="24"/>
        </w:rPr>
      </w:pPr>
      <w:r w:rsidRPr="00412B11">
        <w:rPr>
          <w:b/>
          <w:sz w:val="24"/>
        </w:rPr>
        <w:t>第四部分</w:t>
      </w:r>
      <w:r w:rsidRPr="00412B11">
        <w:rPr>
          <w:b/>
          <w:sz w:val="24"/>
        </w:rPr>
        <w:t xml:space="preserve">  </w:t>
      </w:r>
      <w:r w:rsidRPr="00412B11">
        <w:rPr>
          <w:b/>
          <w:sz w:val="24"/>
        </w:rPr>
        <w:t>写作</w:t>
      </w:r>
      <w:r w:rsidRPr="00412B11">
        <w:rPr>
          <w:b/>
          <w:sz w:val="24"/>
        </w:rPr>
        <w:t>(</w:t>
      </w:r>
      <w:r w:rsidRPr="00412B11">
        <w:rPr>
          <w:b/>
          <w:sz w:val="24"/>
        </w:rPr>
        <w:t>共两节，满分</w:t>
      </w:r>
      <w:r w:rsidRPr="00412B11">
        <w:rPr>
          <w:b/>
          <w:sz w:val="24"/>
        </w:rPr>
        <w:t>35</w:t>
      </w:r>
      <w:r w:rsidRPr="00412B11">
        <w:rPr>
          <w:b/>
          <w:sz w:val="24"/>
        </w:rPr>
        <w:t>分</w:t>
      </w:r>
      <w:r w:rsidRPr="00412B11">
        <w:rPr>
          <w:b/>
          <w:sz w:val="24"/>
        </w:rPr>
        <w:t>)</w:t>
      </w:r>
    </w:p>
    <w:p w:rsidR="00AD3B95" w:rsidRPr="00412B11" w:rsidRDefault="00AD3B95" w:rsidP="00412B11">
      <w:pPr>
        <w:spacing w:line="360" w:lineRule="auto"/>
      </w:pPr>
      <w:r w:rsidRPr="00412B11">
        <w:t>第一节</w:t>
      </w:r>
      <w:r w:rsidRPr="00412B11">
        <w:t xml:space="preserve">  </w:t>
      </w:r>
      <w:r w:rsidRPr="00412B11">
        <w:t>短文改错</w:t>
      </w:r>
      <w:r w:rsidRPr="00412B11">
        <w:t>(</w:t>
      </w:r>
      <w:r w:rsidRPr="00412B11">
        <w:t>共</w:t>
      </w:r>
      <w:r w:rsidRPr="00412B11">
        <w:t>10</w:t>
      </w:r>
      <w:r w:rsidRPr="00412B11">
        <w:t>小题；每小题</w:t>
      </w:r>
      <w:r w:rsidRPr="00412B11">
        <w:t>l</w:t>
      </w:r>
      <w:r w:rsidRPr="00412B11">
        <w:t>分，满分</w:t>
      </w:r>
      <w:r w:rsidRPr="00412B11">
        <w:t>10</w:t>
      </w:r>
      <w:r w:rsidRPr="00412B11">
        <w:t>分</w:t>
      </w:r>
      <w:r w:rsidRPr="00412B11">
        <w:t>)</w:t>
      </w:r>
    </w:p>
    <w:p w:rsidR="00AD3B95" w:rsidRPr="00412B11" w:rsidRDefault="00AD3B95" w:rsidP="00412B11">
      <w:pPr>
        <w:spacing w:line="360" w:lineRule="auto"/>
      </w:pPr>
      <w:r w:rsidRPr="00412B11">
        <w:t xml:space="preserve">    </w:t>
      </w:r>
      <w:r w:rsidRPr="00412B11">
        <w:t>假定英语课上老师要求同桌之间交换修改作文，请你修改你同桌写的以下作文。文中共有</w:t>
      </w:r>
      <w:r w:rsidRPr="00412B11">
        <w:t>10</w:t>
      </w:r>
      <w:r w:rsidRPr="00412B11">
        <w:t>处语言错误，每句中最多有两处。每处错误仅涉及一个单词的增加、删除或修改。</w:t>
      </w:r>
    </w:p>
    <w:p w:rsidR="00AD3B95" w:rsidRPr="00412B11" w:rsidRDefault="00AD3B95" w:rsidP="00412B11">
      <w:pPr>
        <w:spacing w:line="360" w:lineRule="auto"/>
        <w:ind w:firstLine="420"/>
      </w:pPr>
      <w:r w:rsidRPr="00412B11">
        <w:t>增加：在缺词处加一个漏字符号</w:t>
      </w:r>
      <w:r w:rsidRPr="00412B11">
        <w:t>(</w:t>
      </w:r>
      <w:r w:rsidRPr="00412B11">
        <w:rPr>
          <w:rFonts w:ascii="宋体" w:hAnsi="宋体" w:cs="宋体" w:hint="eastAsia"/>
        </w:rPr>
        <w:t>∧</w:t>
      </w:r>
      <w:r w:rsidRPr="00412B11">
        <w:t>)</w:t>
      </w:r>
      <w:r w:rsidRPr="00412B11">
        <w:t>，并在其下面写出该加的词。</w:t>
      </w:r>
    </w:p>
    <w:p w:rsidR="00AD3B95" w:rsidRPr="00412B11" w:rsidRDefault="00AD3B95" w:rsidP="00412B11">
      <w:pPr>
        <w:spacing w:line="360" w:lineRule="auto"/>
        <w:ind w:firstLine="420"/>
      </w:pPr>
      <w:r w:rsidRPr="00412B11">
        <w:t>删除：把多余的词用斜线</w:t>
      </w:r>
      <w:r w:rsidRPr="00412B11">
        <w:t>(</w:t>
      </w:r>
      <w:r w:rsidRPr="00412B11">
        <w:t>＼</w:t>
      </w:r>
      <w:r w:rsidRPr="00412B11">
        <w:t>)</w:t>
      </w:r>
      <w:r w:rsidRPr="00412B11">
        <w:t>划掉。</w:t>
      </w:r>
    </w:p>
    <w:p w:rsidR="00AD3B95" w:rsidRPr="00412B11" w:rsidRDefault="00AD3B95" w:rsidP="00412B11">
      <w:pPr>
        <w:spacing w:line="360" w:lineRule="auto"/>
        <w:ind w:firstLine="420"/>
      </w:pPr>
      <w:r w:rsidRPr="00412B11">
        <w:t>修改：在错的词下画一横线，并在该词下面写出修改后的词。</w:t>
      </w:r>
    </w:p>
    <w:p w:rsidR="00AD3B95" w:rsidRPr="00412B11" w:rsidRDefault="00AD3B95" w:rsidP="00412B11">
      <w:pPr>
        <w:spacing w:line="360" w:lineRule="auto"/>
      </w:pPr>
      <w:r w:rsidRPr="00412B11">
        <w:t>注意：</w:t>
      </w:r>
    </w:p>
    <w:p w:rsidR="00AD3B95" w:rsidRPr="00412B11" w:rsidRDefault="00AD3B95" w:rsidP="00412B11">
      <w:pPr>
        <w:spacing w:line="360" w:lineRule="auto"/>
        <w:ind w:firstLine="420"/>
      </w:pPr>
      <w:r w:rsidRPr="00412B11">
        <w:t xml:space="preserve">1. </w:t>
      </w:r>
      <w:r w:rsidRPr="00412B11">
        <w:t>每处错误及其修改均仅限一词；</w:t>
      </w:r>
    </w:p>
    <w:p w:rsidR="00AD3B95" w:rsidRPr="00412B11" w:rsidRDefault="00AD3B95" w:rsidP="00412B11">
      <w:pPr>
        <w:spacing w:line="360" w:lineRule="auto"/>
        <w:ind w:firstLine="420"/>
      </w:pPr>
      <w:r w:rsidRPr="00412B11">
        <w:t xml:space="preserve">2. </w:t>
      </w:r>
      <w:r w:rsidRPr="00412B11">
        <w:t>只允许修改</w:t>
      </w:r>
      <w:r w:rsidRPr="00412B11">
        <w:t>10</w:t>
      </w:r>
      <w:r w:rsidRPr="00412B11">
        <w:t>处，多者</w:t>
      </w:r>
      <w:r w:rsidRPr="00412B11">
        <w:t>(</w:t>
      </w:r>
      <w:r w:rsidRPr="00412B11">
        <w:t>从第</w:t>
      </w:r>
      <w:r w:rsidRPr="00412B11">
        <w:t>11</w:t>
      </w:r>
      <w:r w:rsidRPr="00412B11">
        <w:t>处起</w:t>
      </w:r>
      <w:r w:rsidRPr="00412B11">
        <w:t>)</w:t>
      </w:r>
      <w:r w:rsidRPr="00412B11">
        <w:t>不计分。</w:t>
      </w:r>
    </w:p>
    <w:p w:rsidR="00AD3B95" w:rsidRPr="00412B11" w:rsidRDefault="00717EEC" w:rsidP="00412B11">
      <w:pPr>
        <w:spacing w:line="360" w:lineRule="auto"/>
        <w:ind w:firstLineChars="200" w:firstLine="420"/>
      </w:pPr>
      <w:r w:rsidRPr="00412B11">
        <w:lastRenderedPageBreak/>
        <w:t>In the summer holiday following my eighteen birthday, I took driving lessons. I still remember how hard first day was. Before getting into the car, I thought I had learned the instructor’s orders, so once I started the car, my mind goes blank, I forgot what he had said to me altogether. The instructor kept repeating the word, “Speed up!” “Slow down!” “Turning left!” I was so much nervous that I could hardly tell which direction was left. A few minutes late, the instructor asked me to stop the car. It was a relief and I came to a suddenly stop just in the middle on the road.</w:t>
      </w:r>
    </w:p>
    <w:p w:rsidR="00AD3B95" w:rsidRPr="00412B11" w:rsidRDefault="00AD3B95" w:rsidP="00412B11">
      <w:pPr>
        <w:spacing w:line="360" w:lineRule="auto"/>
      </w:pPr>
      <w:r w:rsidRPr="00412B11">
        <w:t>第二节</w:t>
      </w:r>
      <w:r w:rsidRPr="00412B11">
        <w:t xml:space="preserve">  </w:t>
      </w:r>
      <w:r w:rsidRPr="00412B11">
        <w:t>书面表达</w:t>
      </w:r>
      <w:r w:rsidRPr="00412B11">
        <w:t>(</w:t>
      </w:r>
      <w:r w:rsidRPr="00412B11">
        <w:t>满分</w:t>
      </w:r>
      <w:r w:rsidRPr="00412B11">
        <w:t>25</w:t>
      </w:r>
      <w:r w:rsidRPr="00412B11">
        <w:t>分</w:t>
      </w:r>
      <w:r w:rsidRPr="00412B11">
        <w:t>)</w:t>
      </w:r>
    </w:p>
    <w:p w:rsidR="00573F9C" w:rsidRPr="00412B11" w:rsidRDefault="00573F9C" w:rsidP="00412B11">
      <w:pPr>
        <w:spacing w:line="360" w:lineRule="auto"/>
        <w:ind w:firstLineChars="200" w:firstLine="420"/>
      </w:pPr>
      <w:r w:rsidRPr="00412B11">
        <w:t>假定你是李华，正在教你的英国朋友</w:t>
      </w:r>
      <w:r w:rsidRPr="00412B11">
        <w:t>Leslie</w:t>
      </w:r>
      <w:r w:rsidRPr="00412B11">
        <w:t>学习汉语。请你写封邮件告知下次上课的计划。内容包括：</w:t>
      </w:r>
    </w:p>
    <w:p w:rsidR="00573F9C" w:rsidRPr="00412B11" w:rsidRDefault="00573F9C" w:rsidP="00412B11">
      <w:pPr>
        <w:spacing w:line="360" w:lineRule="auto"/>
      </w:pPr>
      <w:r w:rsidRPr="00412B11">
        <w:t>（</w:t>
      </w:r>
      <w:r w:rsidRPr="00412B11">
        <w:t>1</w:t>
      </w:r>
      <w:r w:rsidRPr="00412B11">
        <w:t>）时间和地点；</w:t>
      </w:r>
    </w:p>
    <w:p w:rsidR="00573F9C" w:rsidRPr="00412B11" w:rsidRDefault="00573F9C" w:rsidP="00412B11">
      <w:pPr>
        <w:spacing w:line="360" w:lineRule="auto"/>
      </w:pPr>
      <w:r w:rsidRPr="00412B11">
        <w:t>（</w:t>
      </w:r>
      <w:r w:rsidRPr="00412B11">
        <w:t>2</w:t>
      </w:r>
      <w:r w:rsidRPr="00412B11">
        <w:t>）内容：学习唐诗；</w:t>
      </w:r>
    </w:p>
    <w:p w:rsidR="00573F9C" w:rsidRPr="00412B11" w:rsidRDefault="00573F9C" w:rsidP="00412B11">
      <w:pPr>
        <w:spacing w:line="360" w:lineRule="auto"/>
      </w:pPr>
      <w:r w:rsidRPr="00412B11">
        <w:t>（</w:t>
      </w:r>
      <w:r w:rsidRPr="00412B11">
        <w:t>3</w:t>
      </w:r>
      <w:r w:rsidRPr="00412B11">
        <w:t>）课前准备：简要了解唐朝的历史。</w:t>
      </w:r>
    </w:p>
    <w:p w:rsidR="00573F9C" w:rsidRPr="00412B11" w:rsidRDefault="00573F9C" w:rsidP="00412B11">
      <w:pPr>
        <w:spacing w:line="360" w:lineRule="auto"/>
      </w:pPr>
      <w:r w:rsidRPr="00412B11">
        <w:t>注意：</w:t>
      </w:r>
    </w:p>
    <w:p w:rsidR="00573F9C" w:rsidRPr="00412B11" w:rsidRDefault="00573F9C" w:rsidP="00412B11">
      <w:pPr>
        <w:spacing w:line="360" w:lineRule="auto"/>
      </w:pPr>
      <w:r w:rsidRPr="00412B11">
        <w:t>1.</w:t>
      </w:r>
      <w:r w:rsidRPr="00412B11">
        <w:t>词数</w:t>
      </w:r>
      <w:r w:rsidRPr="00412B11">
        <w:t>100</w:t>
      </w:r>
      <w:r w:rsidRPr="00412B11">
        <w:t>左右；</w:t>
      </w:r>
    </w:p>
    <w:p w:rsidR="009D22B6" w:rsidRPr="00412B11" w:rsidRDefault="00573F9C" w:rsidP="00412B11">
      <w:pPr>
        <w:spacing w:line="360" w:lineRule="auto"/>
      </w:pPr>
      <w:r w:rsidRPr="00412B11">
        <w:t>2.</w:t>
      </w:r>
      <w:r w:rsidRPr="00412B11">
        <w:t>可以适当增加细节，以使行文连贯。</w:t>
      </w:r>
    </w:p>
    <w:sectPr w:rsidR="009D22B6" w:rsidRPr="00412B11" w:rsidSect="009D22B6">
      <w:headerReference w:type="even" r:id="rId10"/>
      <w:headerReference w:type="default" r:id="rId11"/>
      <w:footerReference w:type="even" r:id="rId12"/>
      <w:footerReference w:type="default" r:id="rId13"/>
      <w:headerReference w:type="first" r:id="rId14"/>
      <w:footerReference w:type="first" r:id="rId15"/>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4897" w:rsidRDefault="00794897" w:rsidP="009D22B6">
      <w:r>
        <w:separator/>
      </w:r>
    </w:p>
  </w:endnote>
  <w:endnote w:type="continuationSeparator" w:id="0">
    <w:p w:rsidR="00794897" w:rsidRDefault="00794897" w:rsidP="009D2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25E3" w:rsidRDefault="000F25E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22B6" w:rsidRDefault="00B94BD3">
    <w:pPr>
      <w:ind w:firstLineChars="1150" w:firstLine="2415"/>
      <w:rPr>
        <w:color w:val="000000"/>
        <w:szCs w:val="21"/>
      </w:rPr>
    </w:pPr>
    <w:r>
      <w:rPr>
        <w:rFonts w:hint="eastAsia"/>
        <w:color w:val="000000"/>
        <w:szCs w:val="21"/>
      </w:rPr>
      <w:t>名师解读，权威剖析，独家奉献，打造不一样的高考！</w:t>
    </w:r>
    <w:r>
      <w:rPr>
        <w:noProof/>
        <w:color w:val="000000"/>
        <w:szCs w:val="21"/>
      </w:rPr>
      <w:drawing>
        <wp:anchor distT="0" distB="0" distL="114300" distR="114300" simplePos="0" relativeHeight="251658240" behindDoc="0" locked="0" layoutInCell="1" allowOverlap="1">
          <wp:simplePos x="0" y="0"/>
          <wp:positionH relativeFrom="column">
            <wp:posOffset>1174115</wp:posOffset>
          </wp:positionH>
          <wp:positionV relativeFrom="paragraph">
            <wp:posOffset>-139065</wp:posOffset>
          </wp:positionV>
          <wp:extent cx="276225" cy="323850"/>
          <wp:effectExtent l="19050" t="0" r="9525" b="0"/>
          <wp:wrapNone/>
          <wp:docPr id="3"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学科网LOGO源文件"/>
                  <pic:cNvPicPr>
                    <a:picLocks noChangeAspect="1" noChangeArrowheads="1"/>
                  </pic:cNvPicPr>
                </pic:nvPicPr>
                <pic:blipFill>
                  <a:blip r:embed="rId1"/>
                  <a:srcRect/>
                  <a:stretch>
                    <a:fillRect/>
                  </a:stretch>
                </pic:blipFill>
                <pic:spPr>
                  <a:xfrm>
                    <a:off x="0" y="0"/>
                    <a:ext cx="276225" cy="323850"/>
                  </a:xfrm>
                  <a:prstGeom prst="rect">
                    <a:avLst/>
                  </a:prstGeom>
                  <a:noFill/>
                  <a:ln w="9525" cmpd="sng">
                    <a:noFill/>
                    <a:miter lim="800000"/>
                    <a:headEnd/>
                    <a:tailEnd/>
                  </a:ln>
                </pic:spPr>
              </pic:pic>
            </a:graphicData>
          </a:graphic>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25E3" w:rsidRDefault="000F25E3">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4897" w:rsidRDefault="00794897" w:rsidP="009D22B6">
      <w:r>
        <w:separator/>
      </w:r>
    </w:p>
  </w:footnote>
  <w:footnote w:type="continuationSeparator" w:id="0">
    <w:p w:rsidR="00794897" w:rsidRDefault="00794897" w:rsidP="009D22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25E3" w:rsidRDefault="000F25E3">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22B6" w:rsidRDefault="00101ED9">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63360" behindDoc="0" locked="0" layoutInCell="1" allowOverlap="1" wp14:anchorId="7D3EBE55" wp14:editId="6B18C613">
          <wp:simplePos x="0" y="0"/>
          <wp:positionH relativeFrom="column">
            <wp:posOffset>-693420</wp:posOffset>
          </wp:positionH>
          <wp:positionV relativeFrom="paragraph">
            <wp:posOffset>-426085</wp:posOffset>
          </wp:positionV>
          <wp:extent cx="7538720" cy="857250"/>
          <wp:effectExtent l="0" t="0" r="0" b="0"/>
          <wp:wrapSquare wrapText="bothSides"/>
          <wp:docPr id="4" name="图片 3" descr="2017年高考试题word模板-页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年高考试题word模板-页眉.jpg"/>
                  <pic:cNvPicPr/>
                </pic:nvPicPr>
                <pic:blipFill>
                  <a:blip r:embed="rId1"/>
                  <a:stretch>
                    <a:fillRect/>
                  </a:stretch>
                </pic:blipFill>
                <pic:spPr>
                  <a:xfrm>
                    <a:off x="0" y="0"/>
                    <a:ext cx="7538720" cy="857250"/>
                  </a:xfrm>
                  <a:prstGeom prst="rect">
                    <a:avLst/>
                  </a:prstGeom>
                </pic:spPr>
              </pic:pic>
            </a:graphicData>
          </a:graphic>
        </wp:anchor>
      </w:drawing>
    </w:r>
    <w:r w:rsidR="00AE16B2">
      <w:rPr>
        <w:rFonts w:ascii="微软雅黑" w:eastAsia="微软雅黑" w:hAnsi="微软雅黑" w:cs="微软雅黑"/>
        <w:b/>
        <w:noProof/>
        <w:color w:val="CC0000"/>
        <w:sz w:val="28"/>
        <w:szCs w:val="28"/>
      </w:rPr>
      <w:drawing>
        <wp:anchor distT="0" distB="0" distL="114300" distR="114300" simplePos="0" relativeHeight="251661312" behindDoc="1" locked="0" layoutInCell="1" allowOverlap="1">
          <wp:simplePos x="0" y="0"/>
          <wp:positionH relativeFrom="column">
            <wp:posOffset>-750570</wp:posOffset>
          </wp:positionH>
          <wp:positionV relativeFrom="paragraph">
            <wp:posOffset>326390</wp:posOffset>
          </wp:positionV>
          <wp:extent cx="7362825" cy="8886825"/>
          <wp:effectExtent l="19050" t="0" r="9525" b="0"/>
          <wp:wrapNone/>
          <wp:docPr id="5"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2"/>
                  <a:srcRect/>
                  <a:stretch>
                    <a:fillRect/>
                  </a:stretch>
                </pic:blipFill>
                <pic:spPr>
                  <a:xfrm>
                    <a:off x="0" y="0"/>
                    <a:ext cx="7362825" cy="8886825"/>
                  </a:xfrm>
                  <a:prstGeom prst="rect">
                    <a:avLst/>
                  </a:prstGeom>
                  <a:noFill/>
                  <a:ln w="9525" cmpd="sng">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25E3" w:rsidRDefault="000F25E3">
    <w:pPr>
      <w:pStyle w:val="a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36B54"/>
    <w:rsid w:val="00082EC1"/>
    <w:rsid w:val="000B0B97"/>
    <w:rsid w:val="000C17CA"/>
    <w:rsid w:val="000F25E3"/>
    <w:rsid w:val="00101ED9"/>
    <w:rsid w:val="00172A27"/>
    <w:rsid w:val="00245418"/>
    <w:rsid w:val="00254170"/>
    <w:rsid w:val="002A4B23"/>
    <w:rsid w:val="0034722B"/>
    <w:rsid w:val="00347821"/>
    <w:rsid w:val="00412B11"/>
    <w:rsid w:val="00447DE4"/>
    <w:rsid w:val="004932BA"/>
    <w:rsid w:val="004D04CE"/>
    <w:rsid w:val="004D2AA0"/>
    <w:rsid w:val="00515DA2"/>
    <w:rsid w:val="00573F9C"/>
    <w:rsid w:val="005A00A3"/>
    <w:rsid w:val="00616A96"/>
    <w:rsid w:val="00620B09"/>
    <w:rsid w:val="00661634"/>
    <w:rsid w:val="006F0AC1"/>
    <w:rsid w:val="007017FC"/>
    <w:rsid w:val="00717EEC"/>
    <w:rsid w:val="00724923"/>
    <w:rsid w:val="007409DA"/>
    <w:rsid w:val="00794897"/>
    <w:rsid w:val="007F6726"/>
    <w:rsid w:val="00804FD9"/>
    <w:rsid w:val="00806BFB"/>
    <w:rsid w:val="00852E1E"/>
    <w:rsid w:val="009035FD"/>
    <w:rsid w:val="00907FCC"/>
    <w:rsid w:val="00927893"/>
    <w:rsid w:val="009801CE"/>
    <w:rsid w:val="009D22B6"/>
    <w:rsid w:val="00A84FC2"/>
    <w:rsid w:val="00AC25D8"/>
    <w:rsid w:val="00AD3B95"/>
    <w:rsid w:val="00AE16B2"/>
    <w:rsid w:val="00B07550"/>
    <w:rsid w:val="00B94BD3"/>
    <w:rsid w:val="00C07BB5"/>
    <w:rsid w:val="00C3132A"/>
    <w:rsid w:val="00C45FD9"/>
    <w:rsid w:val="00CB44D0"/>
    <w:rsid w:val="00CF6E86"/>
    <w:rsid w:val="00D61226"/>
    <w:rsid w:val="00D718EC"/>
    <w:rsid w:val="00DB3B7C"/>
    <w:rsid w:val="00F055CD"/>
    <w:rsid w:val="00F27416"/>
    <w:rsid w:val="00F4121A"/>
    <w:rsid w:val="00F56A02"/>
    <w:rsid w:val="00F67144"/>
    <w:rsid w:val="00F9407A"/>
    <w:rsid w:val="00FD65A2"/>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D22B6"/>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9D22B6"/>
    <w:pPr>
      <w:jc w:val="left"/>
    </w:pPr>
    <w:rPr>
      <w:szCs w:val="24"/>
    </w:rPr>
  </w:style>
  <w:style w:type="paragraph" w:styleId="a4">
    <w:name w:val="Plain Text"/>
    <w:basedOn w:val="a"/>
    <w:qFormat/>
    <w:rsid w:val="009D22B6"/>
    <w:rPr>
      <w:rFonts w:ascii="宋体" w:hAnsi="Courier New" w:cs="Courier New"/>
      <w:szCs w:val="21"/>
    </w:rPr>
  </w:style>
  <w:style w:type="paragraph" w:styleId="a5">
    <w:name w:val="Balloon Text"/>
    <w:basedOn w:val="a"/>
    <w:qFormat/>
    <w:rsid w:val="009D22B6"/>
    <w:rPr>
      <w:sz w:val="18"/>
      <w:szCs w:val="18"/>
    </w:rPr>
  </w:style>
  <w:style w:type="paragraph" w:styleId="a6">
    <w:name w:val="footer"/>
    <w:basedOn w:val="a"/>
    <w:qFormat/>
    <w:rsid w:val="009D22B6"/>
    <w:pPr>
      <w:tabs>
        <w:tab w:val="center" w:pos="4153"/>
        <w:tab w:val="right" w:pos="8306"/>
      </w:tabs>
      <w:snapToGrid w:val="0"/>
      <w:jc w:val="left"/>
    </w:pPr>
    <w:rPr>
      <w:sz w:val="18"/>
    </w:rPr>
  </w:style>
  <w:style w:type="paragraph" w:styleId="a7">
    <w:name w:val="header"/>
    <w:basedOn w:val="a"/>
    <w:qFormat/>
    <w:rsid w:val="009D22B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9D22B6"/>
    <w:rPr>
      <w:b/>
      <w:bCs/>
    </w:rPr>
  </w:style>
  <w:style w:type="character" w:styleId="a9">
    <w:name w:val="page number"/>
    <w:basedOn w:val="a0"/>
    <w:qFormat/>
    <w:rsid w:val="009D22B6"/>
  </w:style>
  <w:style w:type="character" w:styleId="aa">
    <w:name w:val="Hyperlink"/>
    <w:qFormat/>
    <w:rsid w:val="009D22B6"/>
    <w:rPr>
      <w:color w:val="0000FF"/>
      <w:u w:val="single"/>
    </w:rPr>
  </w:style>
  <w:style w:type="character" w:styleId="ab">
    <w:name w:val="annotation reference"/>
    <w:qFormat/>
    <w:rsid w:val="009D22B6"/>
    <w:rPr>
      <w:sz w:val="21"/>
      <w:szCs w:val="21"/>
    </w:rPr>
  </w:style>
  <w:style w:type="character" w:customStyle="1" w:styleId="subtitles0">
    <w:name w:val="sub_title s0"/>
    <w:basedOn w:val="a0"/>
    <w:qFormat/>
    <w:rsid w:val="009D22B6"/>
  </w:style>
  <w:style w:type="character" w:customStyle="1" w:styleId="1">
    <w:name w:val="页码1"/>
    <w:basedOn w:val="a0"/>
    <w:qFormat/>
    <w:rsid w:val="009D22B6"/>
  </w:style>
  <w:style w:type="paragraph" w:customStyle="1" w:styleId="10">
    <w:name w:val="无间隔1"/>
    <w:qFormat/>
    <w:rsid w:val="009D22B6"/>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9D22B6"/>
    <w:pPr>
      <w:widowControl/>
      <w:spacing w:line="300" w:lineRule="auto"/>
      <w:ind w:firstLineChars="200" w:firstLine="200"/>
    </w:pPr>
  </w:style>
  <w:style w:type="paragraph" w:customStyle="1" w:styleId="Char3Char">
    <w:name w:val="Char3 Char"/>
    <w:basedOn w:val="a"/>
    <w:qFormat/>
    <w:rsid w:val="009D22B6"/>
    <w:pPr>
      <w:widowControl/>
      <w:spacing w:line="300" w:lineRule="auto"/>
      <w:ind w:firstLineChars="200" w:firstLine="200"/>
    </w:pPr>
  </w:style>
  <w:style w:type="paragraph" w:customStyle="1" w:styleId="11">
    <w:name w:val="列出段落1"/>
    <w:basedOn w:val="a"/>
    <w:qFormat/>
    <w:rsid w:val="009D22B6"/>
    <w:pPr>
      <w:ind w:firstLineChars="200" w:firstLine="420"/>
    </w:pPr>
    <w:rPr>
      <w:rFonts w:ascii="Calibri" w:hAnsi="Calibri"/>
    </w:rPr>
  </w:style>
  <w:style w:type="paragraph" w:customStyle="1" w:styleId="p0">
    <w:name w:val="p0"/>
    <w:basedOn w:val="a"/>
    <w:qFormat/>
    <w:rsid w:val="009D22B6"/>
    <w:pPr>
      <w:widowControl/>
    </w:pPr>
    <w:rPr>
      <w:rFonts w:ascii="Calibri" w:hAnsi="Calibri"/>
      <w:kern w:val="0"/>
      <w:szCs w:val="21"/>
    </w:rPr>
  </w:style>
  <w:style w:type="paragraph" w:customStyle="1" w:styleId="msonormalcxspmiddle">
    <w:name w:val="msonormalcxspmiddle"/>
    <w:basedOn w:val="a"/>
    <w:qFormat/>
    <w:rsid w:val="009D22B6"/>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803783">
      <w:bodyDiv w:val="1"/>
      <w:marLeft w:val="0"/>
      <w:marRight w:val="0"/>
      <w:marTop w:val="0"/>
      <w:marBottom w:val="0"/>
      <w:divBdr>
        <w:top w:val="none" w:sz="0" w:space="0" w:color="auto"/>
        <w:left w:val="none" w:sz="0" w:space="0" w:color="auto"/>
        <w:bottom w:val="none" w:sz="0" w:space="0" w:color="auto"/>
        <w:right w:val="none" w:sz="0" w:space="0" w:color="auto"/>
      </w:divBdr>
      <w:divsChild>
        <w:div w:id="1896312031">
          <w:marLeft w:val="0"/>
          <w:marRight w:val="0"/>
          <w:marTop w:val="0"/>
          <w:marBottom w:val="0"/>
          <w:divBdr>
            <w:top w:val="none" w:sz="0" w:space="0" w:color="auto"/>
            <w:left w:val="none" w:sz="0" w:space="0" w:color="auto"/>
            <w:bottom w:val="none" w:sz="0" w:space="0" w:color="auto"/>
            <w:right w:val="none" w:sz="0" w:space="0" w:color="auto"/>
          </w:divBdr>
        </w:div>
      </w:divsChild>
    </w:div>
    <w:div w:id="21034534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816</Words>
  <Characters>16057</Characters>
  <Application>Microsoft Office Word</Application>
  <DocSecurity>0</DocSecurity>
  <Lines>133</Lines>
  <Paragraphs>37</Paragraphs>
  <ScaleCrop>false</ScaleCrop>
  <LinksUpToDate>false</LinksUpToDate>
  <CharactersWithSpaces>18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5-05-25T08:35:00Z</dcterms:created>
  <dcterms:modified xsi:type="dcterms:W3CDTF">2017-06-08T09:53: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441</vt:lpwstr>
  </property>
</Properties>
</file>